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</p:sldMasterIdLst>
  <p:notesMasterIdLst>
    <p:notesMasterId r:id="rId107"/>
  </p:notesMasterIdLst>
  <p:sldIdLst>
    <p:sldId id="261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335" r:id="rId25"/>
    <p:sldId id="337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2" r:id="rId35"/>
    <p:sldId id="293" r:id="rId36"/>
    <p:sldId id="294" r:id="rId37"/>
    <p:sldId id="291" r:id="rId38"/>
    <p:sldId id="338" r:id="rId39"/>
    <p:sldId id="339" r:id="rId40"/>
    <p:sldId id="340" r:id="rId41"/>
    <p:sldId id="341" r:id="rId42"/>
    <p:sldId id="309" r:id="rId43"/>
    <p:sldId id="310" r:id="rId44"/>
    <p:sldId id="311" r:id="rId45"/>
    <p:sldId id="312" r:id="rId46"/>
    <p:sldId id="313" r:id="rId47"/>
    <p:sldId id="314" r:id="rId48"/>
    <p:sldId id="315" r:id="rId49"/>
    <p:sldId id="316" r:id="rId50"/>
    <p:sldId id="317" r:id="rId51"/>
    <p:sldId id="318" r:id="rId52"/>
    <p:sldId id="321" r:id="rId53"/>
    <p:sldId id="319" r:id="rId54"/>
    <p:sldId id="320" r:id="rId55"/>
    <p:sldId id="361" r:id="rId56"/>
    <p:sldId id="362" r:id="rId57"/>
    <p:sldId id="363" r:id="rId58"/>
    <p:sldId id="364" r:id="rId59"/>
    <p:sldId id="365" r:id="rId60"/>
    <p:sldId id="366" r:id="rId61"/>
    <p:sldId id="295" r:id="rId62"/>
    <p:sldId id="296" r:id="rId63"/>
    <p:sldId id="297" r:id="rId64"/>
    <p:sldId id="298" r:id="rId65"/>
    <p:sldId id="323" r:id="rId66"/>
    <p:sldId id="299" r:id="rId67"/>
    <p:sldId id="300" r:id="rId68"/>
    <p:sldId id="301" r:id="rId69"/>
    <p:sldId id="302" r:id="rId70"/>
    <p:sldId id="303" r:id="rId71"/>
    <p:sldId id="304" r:id="rId72"/>
    <p:sldId id="305" r:id="rId73"/>
    <p:sldId id="324" r:id="rId74"/>
    <p:sldId id="325" r:id="rId75"/>
    <p:sldId id="326" r:id="rId76"/>
    <p:sldId id="306" r:id="rId77"/>
    <p:sldId id="307" r:id="rId78"/>
    <p:sldId id="308" r:id="rId79"/>
    <p:sldId id="322" r:id="rId80"/>
    <p:sldId id="327" r:id="rId81"/>
    <p:sldId id="328" r:id="rId82"/>
    <p:sldId id="329" r:id="rId83"/>
    <p:sldId id="330" r:id="rId84"/>
    <p:sldId id="331" r:id="rId85"/>
    <p:sldId id="332" r:id="rId86"/>
    <p:sldId id="342" r:id="rId87"/>
    <p:sldId id="343" r:id="rId88"/>
    <p:sldId id="333" r:id="rId89"/>
    <p:sldId id="334" r:id="rId90"/>
    <p:sldId id="344" r:id="rId91"/>
    <p:sldId id="345" r:id="rId92"/>
    <p:sldId id="346" r:id="rId93"/>
    <p:sldId id="347" r:id="rId94"/>
    <p:sldId id="348" r:id="rId95"/>
    <p:sldId id="349" r:id="rId96"/>
    <p:sldId id="351" r:id="rId97"/>
    <p:sldId id="352" r:id="rId98"/>
    <p:sldId id="353" r:id="rId99"/>
    <p:sldId id="354" r:id="rId100"/>
    <p:sldId id="355" r:id="rId101"/>
    <p:sldId id="356" r:id="rId102"/>
    <p:sldId id="357" r:id="rId103"/>
    <p:sldId id="358" r:id="rId104"/>
    <p:sldId id="359" r:id="rId105"/>
    <p:sldId id="360" r:id="rId10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AF7CC"/>
    <a:srgbClr val="C6FAFD"/>
    <a:srgbClr val="FFF892"/>
    <a:srgbClr val="FFF996"/>
    <a:srgbClr val="FFCD99"/>
    <a:srgbClr val="FFCD97"/>
    <a:srgbClr val="FF8A7D"/>
    <a:srgbClr val="C9F8FF"/>
    <a:srgbClr val="C2C0C1"/>
    <a:srgbClr val="FEFE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414" autoAdjust="0"/>
  </p:normalViewPr>
  <p:slideViewPr>
    <p:cSldViewPr snapToGrid="0">
      <p:cViewPr varScale="1">
        <p:scale>
          <a:sx n="70" d="100"/>
          <a:sy n="70" d="100"/>
        </p:scale>
        <p:origin x="63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54" d="100"/>
          <a:sy n="54" d="100"/>
        </p:scale>
        <p:origin x="2820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07" Type="http://schemas.openxmlformats.org/officeDocument/2006/relationships/notesMaster" Target="notesMasters/notesMaster1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presProps" Target="presProps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viewProps" Target="viewProps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theme" Target="theme/theme1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8.emf"/><Relationship Id="rId1" Type="http://schemas.openxmlformats.org/officeDocument/2006/relationships/image" Target="../media/image59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1.emf"/><Relationship Id="rId2" Type="http://schemas.openxmlformats.org/officeDocument/2006/relationships/image" Target="../media/image600.emf"/><Relationship Id="rId1" Type="http://schemas.openxmlformats.org/officeDocument/2006/relationships/image" Target="../media/image599.emf"/><Relationship Id="rId6" Type="http://schemas.openxmlformats.org/officeDocument/2006/relationships/image" Target="../media/image604.emf"/><Relationship Id="rId5" Type="http://schemas.openxmlformats.org/officeDocument/2006/relationships/image" Target="../media/image603.emf"/><Relationship Id="rId4" Type="http://schemas.openxmlformats.org/officeDocument/2006/relationships/image" Target="../media/image602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2.emf"/><Relationship Id="rId13" Type="http://schemas.openxmlformats.org/officeDocument/2006/relationships/image" Target="../media/image617.emf"/><Relationship Id="rId3" Type="http://schemas.openxmlformats.org/officeDocument/2006/relationships/image" Target="../media/image607.emf"/><Relationship Id="rId7" Type="http://schemas.openxmlformats.org/officeDocument/2006/relationships/image" Target="../media/image611.emf"/><Relationship Id="rId12" Type="http://schemas.openxmlformats.org/officeDocument/2006/relationships/image" Target="../media/image616.emf"/><Relationship Id="rId2" Type="http://schemas.openxmlformats.org/officeDocument/2006/relationships/image" Target="../media/image606.emf"/><Relationship Id="rId1" Type="http://schemas.openxmlformats.org/officeDocument/2006/relationships/image" Target="../media/image605.emf"/><Relationship Id="rId6" Type="http://schemas.openxmlformats.org/officeDocument/2006/relationships/image" Target="../media/image610.emf"/><Relationship Id="rId11" Type="http://schemas.openxmlformats.org/officeDocument/2006/relationships/image" Target="../media/image615.emf"/><Relationship Id="rId5" Type="http://schemas.openxmlformats.org/officeDocument/2006/relationships/image" Target="../media/image609.emf"/><Relationship Id="rId10" Type="http://schemas.openxmlformats.org/officeDocument/2006/relationships/image" Target="../media/image614.emf"/><Relationship Id="rId4" Type="http://schemas.openxmlformats.org/officeDocument/2006/relationships/image" Target="../media/image608.emf"/><Relationship Id="rId9" Type="http://schemas.openxmlformats.org/officeDocument/2006/relationships/image" Target="../media/image613.emf"/><Relationship Id="rId14" Type="http://schemas.openxmlformats.org/officeDocument/2006/relationships/image" Target="../media/image61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1.emf"/><Relationship Id="rId7" Type="http://schemas.openxmlformats.org/officeDocument/2006/relationships/image" Target="../media/image625.emf"/><Relationship Id="rId2" Type="http://schemas.openxmlformats.org/officeDocument/2006/relationships/image" Target="../media/image620.emf"/><Relationship Id="rId1" Type="http://schemas.openxmlformats.org/officeDocument/2006/relationships/image" Target="../media/image619.emf"/><Relationship Id="rId6" Type="http://schemas.openxmlformats.org/officeDocument/2006/relationships/image" Target="../media/image624.emf"/><Relationship Id="rId5" Type="http://schemas.openxmlformats.org/officeDocument/2006/relationships/image" Target="../media/image623.emf"/><Relationship Id="rId4" Type="http://schemas.openxmlformats.org/officeDocument/2006/relationships/image" Target="../media/image622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5.emf"/><Relationship Id="rId13" Type="http://schemas.openxmlformats.org/officeDocument/2006/relationships/image" Target="../media/image640.emf"/><Relationship Id="rId3" Type="http://schemas.openxmlformats.org/officeDocument/2006/relationships/image" Target="../media/image630.emf"/><Relationship Id="rId7" Type="http://schemas.openxmlformats.org/officeDocument/2006/relationships/image" Target="../media/image634.emf"/><Relationship Id="rId12" Type="http://schemas.openxmlformats.org/officeDocument/2006/relationships/image" Target="../media/image639.emf"/><Relationship Id="rId2" Type="http://schemas.openxmlformats.org/officeDocument/2006/relationships/image" Target="../media/image629.emf"/><Relationship Id="rId16" Type="http://schemas.openxmlformats.org/officeDocument/2006/relationships/image" Target="../media/image643.emf"/><Relationship Id="rId1" Type="http://schemas.openxmlformats.org/officeDocument/2006/relationships/image" Target="../media/image628.emf"/><Relationship Id="rId6" Type="http://schemas.openxmlformats.org/officeDocument/2006/relationships/image" Target="../media/image633.emf"/><Relationship Id="rId11" Type="http://schemas.openxmlformats.org/officeDocument/2006/relationships/image" Target="../media/image638.emf"/><Relationship Id="rId5" Type="http://schemas.openxmlformats.org/officeDocument/2006/relationships/image" Target="../media/image632.emf"/><Relationship Id="rId15" Type="http://schemas.openxmlformats.org/officeDocument/2006/relationships/image" Target="../media/image642.emf"/><Relationship Id="rId10" Type="http://schemas.openxmlformats.org/officeDocument/2006/relationships/image" Target="../media/image637.emf"/><Relationship Id="rId4" Type="http://schemas.openxmlformats.org/officeDocument/2006/relationships/image" Target="../media/image631.emf"/><Relationship Id="rId9" Type="http://schemas.openxmlformats.org/officeDocument/2006/relationships/image" Target="../media/image636.emf"/><Relationship Id="rId14" Type="http://schemas.openxmlformats.org/officeDocument/2006/relationships/image" Target="../media/image64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6.emf"/><Relationship Id="rId2" Type="http://schemas.openxmlformats.org/officeDocument/2006/relationships/image" Target="../media/image645.emf"/><Relationship Id="rId1" Type="http://schemas.openxmlformats.org/officeDocument/2006/relationships/image" Target="../media/image644.emf"/><Relationship Id="rId4" Type="http://schemas.openxmlformats.org/officeDocument/2006/relationships/image" Target="../media/image647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6.emf"/><Relationship Id="rId3" Type="http://schemas.openxmlformats.org/officeDocument/2006/relationships/image" Target="../media/image651.emf"/><Relationship Id="rId7" Type="http://schemas.openxmlformats.org/officeDocument/2006/relationships/image" Target="../media/image655.emf"/><Relationship Id="rId2" Type="http://schemas.openxmlformats.org/officeDocument/2006/relationships/image" Target="../media/image650.emf"/><Relationship Id="rId1" Type="http://schemas.openxmlformats.org/officeDocument/2006/relationships/image" Target="../media/image649.emf"/><Relationship Id="rId6" Type="http://schemas.openxmlformats.org/officeDocument/2006/relationships/image" Target="../media/image654.emf"/><Relationship Id="rId11" Type="http://schemas.openxmlformats.org/officeDocument/2006/relationships/image" Target="../media/image659.emf"/><Relationship Id="rId5" Type="http://schemas.openxmlformats.org/officeDocument/2006/relationships/image" Target="../media/image653.emf"/><Relationship Id="rId10" Type="http://schemas.openxmlformats.org/officeDocument/2006/relationships/image" Target="../media/image658.emf"/><Relationship Id="rId4" Type="http://schemas.openxmlformats.org/officeDocument/2006/relationships/image" Target="../media/image652.emf"/><Relationship Id="rId9" Type="http://schemas.openxmlformats.org/officeDocument/2006/relationships/image" Target="../media/image65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2.emf"/><Relationship Id="rId2" Type="http://schemas.openxmlformats.org/officeDocument/2006/relationships/image" Target="../media/image661.emf"/><Relationship Id="rId1" Type="http://schemas.openxmlformats.org/officeDocument/2006/relationships/image" Target="../media/image660.emf"/><Relationship Id="rId4" Type="http://schemas.openxmlformats.org/officeDocument/2006/relationships/image" Target="../media/image663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1.emf"/><Relationship Id="rId13" Type="http://schemas.openxmlformats.org/officeDocument/2006/relationships/image" Target="../media/image676.emf"/><Relationship Id="rId3" Type="http://schemas.openxmlformats.org/officeDocument/2006/relationships/image" Target="../media/image666.emf"/><Relationship Id="rId7" Type="http://schemas.openxmlformats.org/officeDocument/2006/relationships/image" Target="../media/image670.emf"/><Relationship Id="rId12" Type="http://schemas.openxmlformats.org/officeDocument/2006/relationships/image" Target="../media/image675.emf"/><Relationship Id="rId2" Type="http://schemas.openxmlformats.org/officeDocument/2006/relationships/image" Target="../media/image665.emf"/><Relationship Id="rId1" Type="http://schemas.openxmlformats.org/officeDocument/2006/relationships/image" Target="../media/image664.emf"/><Relationship Id="rId6" Type="http://schemas.openxmlformats.org/officeDocument/2006/relationships/image" Target="../media/image669.emf"/><Relationship Id="rId11" Type="http://schemas.openxmlformats.org/officeDocument/2006/relationships/image" Target="../media/image674.emf"/><Relationship Id="rId5" Type="http://schemas.openxmlformats.org/officeDocument/2006/relationships/image" Target="../media/image668.emf"/><Relationship Id="rId10" Type="http://schemas.openxmlformats.org/officeDocument/2006/relationships/image" Target="../media/image673.emf"/><Relationship Id="rId4" Type="http://schemas.openxmlformats.org/officeDocument/2006/relationships/image" Target="../media/image667.emf"/><Relationship Id="rId9" Type="http://schemas.openxmlformats.org/officeDocument/2006/relationships/image" Target="../media/image67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91E22A-EAEC-4DA2-BA06-88D9972616E7}" type="datetimeFigureOut">
              <a:rPr lang="zh-CN" altLang="en-US" smtClean="0"/>
              <a:t>2019/1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C85DB2-E3B0-45F9-8303-62ABEE71C8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26673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C85DB2-E3B0-45F9-8303-62ABEE71C899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01055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C85DB2-E3B0-45F9-8303-62ABEE71C89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72988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C85DB2-E3B0-45F9-8303-62ABEE71C899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16480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2BB74D-B6C9-4678-9DC1-D33CF1518B28}" type="slidenum">
              <a:rPr lang="en-US" altLang="zh-CN">
                <a:solidFill>
                  <a:srgbClr val="000000"/>
                </a:solidFill>
              </a:rPr>
              <a:pPr/>
              <a:t>10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734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 b="1">
              <a:solidFill>
                <a:schemeClr val="accent2"/>
              </a:solidFill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878294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63797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63797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fld id="{FE1D0D4B-9B89-431B-98DD-EC65A70AC4B3}" type="datetime10">
              <a:rPr lang="zh-CN" altLang="en-US" smtClean="0"/>
              <a:t>20:43</a:t>
            </a:fld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824B34-D4B3-4B74-AFD4-FB0CF8FC918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08288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fld id="{DC1E30E7-698E-487A-92DB-C287C0FC92EC}" type="datetime10">
              <a:rPr lang="zh-CN" altLang="en-US" smtClean="0"/>
              <a:t>20:43</a:t>
            </a:fld>
            <a:endParaRPr lang="en-US" altLang="zh-CN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en-US" altLang="zh-CN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824B34-D4B3-4B74-AFD4-FB0CF8FC918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26619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91600" y="457200"/>
            <a:ext cx="28956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4800" y="457200"/>
            <a:ext cx="84836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fld id="{635E0EB2-16FF-4B6F-85F5-F4A4050192A7}" type="datetime10">
              <a:rPr lang="zh-CN" altLang="en-US" smtClean="0"/>
              <a:t>20:43</a:t>
            </a:fld>
            <a:endParaRPr lang="en-US" altLang="zh-CN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en-US" altLang="zh-CN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824B34-D4B3-4B74-AFD4-FB0CF8FC918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00556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838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447800"/>
            <a:ext cx="5689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447800"/>
            <a:ext cx="5689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fld id="{4F7979D5-C619-426E-801C-7CBE856374D0}" type="datetime10">
              <a:rPr lang="zh-CN" altLang="en-US" smtClean="0"/>
              <a:t>20:43</a:t>
            </a:fld>
            <a:endParaRPr lang="en-US" altLang="zh-CN"/>
          </a:p>
        </p:txBody>
      </p:sp>
      <p:sp>
        <p:nvSpPr>
          <p:cNvPr id="8" name="Rectangle 17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en-US" altLang="zh-CN"/>
          </a:p>
        </p:txBody>
      </p:sp>
      <p:sp>
        <p:nvSpPr>
          <p:cNvPr id="9" name="Rectangle 18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824B34-D4B3-4B74-AFD4-FB0CF8FC918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7501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838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447800"/>
            <a:ext cx="5689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447800"/>
            <a:ext cx="5689600" cy="2171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771900"/>
            <a:ext cx="5689600" cy="2171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fld id="{7AADEEFA-D67F-4CF7-9A74-CDDA439DA779}" type="datetime10">
              <a:rPr lang="zh-CN" altLang="en-US" smtClean="0"/>
              <a:t>20:43</a:t>
            </a:fld>
            <a:endParaRPr lang="en-US" altLang="zh-CN"/>
          </a:p>
        </p:txBody>
      </p:sp>
      <p:sp>
        <p:nvSpPr>
          <p:cNvPr id="9" name="Rectangle 17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en-US" altLang="zh-CN"/>
          </a:p>
        </p:txBody>
      </p:sp>
      <p:sp>
        <p:nvSpPr>
          <p:cNvPr id="10" name="Rectangle 18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824B34-D4B3-4B74-AFD4-FB0CF8FC918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22565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838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4800" y="1447800"/>
            <a:ext cx="11582400" cy="44958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fld id="{4C4C6618-C35C-4C87-BC17-641520AFE705}" type="datetime10">
              <a:rPr lang="zh-CN" altLang="en-US" smtClean="0"/>
              <a:t>20:43</a:t>
            </a:fld>
            <a:endParaRPr lang="en-US" altLang="zh-CN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en-US" altLang="zh-CN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824B34-D4B3-4B74-AFD4-FB0CF8FC918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86531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6D7E35-2A5A-4CE2-BD7A-89BE76776DD1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5756150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C95C03-ED56-44B6-86BB-1319BCF66F4E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456736"/>
      </p:ext>
    </p:extLst>
  </p:cSld>
  <p:clrMapOvr>
    <a:masterClrMapping/>
  </p:clrMapOvr>
  <p:transition>
    <p:wipe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1B0112-05E2-44BE-8DC4-C40155E61DD0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6815210"/>
      </p:ext>
    </p:extLst>
  </p:cSld>
  <p:clrMapOvr>
    <a:masterClrMapping/>
  </p:clrMapOvr>
  <p:transition>
    <p:wipe dir="r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807C4F-91C9-45B7-AAE0-971BB6EB2E24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7663505"/>
      </p:ext>
    </p:extLst>
  </p:cSld>
  <p:clrMapOvr>
    <a:masterClrMapping/>
  </p:clrMapOvr>
  <p:transition>
    <p:wipe dir="r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9AD360-5EB0-4EC7-AD80-C31942F16AC2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536753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fld id="{FB56DE61-0C21-4722-963E-E7C36F931FAD}" type="datetime10">
              <a:rPr lang="zh-CN" altLang="en-US" smtClean="0"/>
              <a:t>20:43</a:t>
            </a:fld>
            <a:endParaRPr lang="en-US" altLang="zh-CN"/>
          </a:p>
        </p:txBody>
      </p:sp>
      <p:sp>
        <p:nvSpPr>
          <p:cNvPr id="9" name="Rectangle 17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en-US" altLang="zh-CN"/>
          </a:p>
        </p:txBody>
      </p:sp>
      <p:sp>
        <p:nvSpPr>
          <p:cNvPr id="10" name="Rectangle 18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824B34-D4B3-4B74-AFD4-FB0CF8FC918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03586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90FBCC-F32F-4964-97B2-EFE417D5DA94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7056891"/>
      </p:ext>
    </p:extLst>
  </p:cSld>
  <p:clrMapOvr>
    <a:masterClrMapping/>
  </p:clrMapOvr>
  <p:transition>
    <p:wipe dir="r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5479BD-3A99-41C6-BF2B-FC347403F0A9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7066673"/>
      </p:ext>
    </p:extLst>
  </p:cSld>
  <p:clrMapOvr>
    <a:masterClrMapping/>
  </p:clrMapOvr>
  <p:transition>
    <p:wipe dir="r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F45A21-C6DD-4D81-92F8-81566B97D921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441541"/>
      </p:ext>
    </p:extLst>
  </p:cSld>
  <p:clrMapOvr>
    <a:masterClrMapping/>
  </p:clrMapOvr>
  <p:transition>
    <p:wipe dir="r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E06013-6FF3-42BE-969B-3FF5D2FDAAFA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9089641"/>
      </p:ext>
    </p:extLst>
  </p:cSld>
  <p:clrMapOvr>
    <a:masterClrMapping/>
  </p:clrMapOvr>
  <p:transition>
    <p:wipe dir="r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F30149-64F8-47BA-A29E-D2DB0941A4E1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5620346"/>
      </p:ext>
    </p:extLst>
  </p:cSld>
  <p:clrMapOvr>
    <a:masterClrMapping/>
  </p:clrMapOvr>
  <p:transition>
    <p:wipe dir="r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EF7336-3036-4868-A7CC-6190610E3105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09712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fld id="{E36E7A90-22FB-403F-A78D-000DD9D12A02}" type="datetime10">
              <a:rPr lang="zh-CN" altLang="en-US" smtClean="0"/>
              <a:t>20:43</a:t>
            </a:fld>
            <a:endParaRPr lang="en-US" altLang="zh-CN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en-US" altLang="zh-CN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824B34-D4B3-4B74-AFD4-FB0CF8FC918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48917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447800"/>
            <a:ext cx="5689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447800"/>
            <a:ext cx="5689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fld id="{69E81072-34DC-42E5-9D0C-F09C93741420}" type="datetime10">
              <a:rPr lang="zh-CN" altLang="en-US" smtClean="0"/>
              <a:t>20:43</a:t>
            </a:fld>
            <a:endParaRPr lang="en-US" altLang="zh-CN"/>
          </a:p>
        </p:txBody>
      </p:sp>
      <p:sp>
        <p:nvSpPr>
          <p:cNvPr id="8" name="Rectangle 17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en-US" altLang="zh-CN"/>
          </a:p>
        </p:txBody>
      </p:sp>
      <p:sp>
        <p:nvSpPr>
          <p:cNvPr id="9" name="Rectangle 18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824B34-D4B3-4B74-AFD4-FB0CF8FC918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91877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fld id="{65A2D559-D3FF-4BF3-BEE9-F5E3BA75CF22}" type="datetime10">
              <a:rPr lang="zh-CN" altLang="en-US" smtClean="0"/>
              <a:t>20:43</a:t>
            </a:fld>
            <a:endParaRPr lang="en-US" altLang="zh-CN"/>
          </a:p>
        </p:txBody>
      </p:sp>
      <p:sp>
        <p:nvSpPr>
          <p:cNvPr id="10" name="Rectangle 17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en-US" altLang="zh-CN"/>
          </a:p>
        </p:txBody>
      </p:sp>
      <p:sp>
        <p:nvSpPr>
          <p:cNvPr id="11" name="Rectangle 18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824B34-D4B3-4B74-AFD4-FB0CF8FC918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64522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fld id="{00A81120-5D95-4B3F-9FB1-24C58820B6E5}" type="datetime10">
              <a:rPr lang="zh-CN" altLang="en-US" smtClean="0"/>
              <a:t>20:43</a:t>
            </a:fld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en-US" altLang="zh-CN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824B34-D4B3-4B74-AFD4-FB0CF8FC918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1603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fld id="{19504937-AA6A-4FD2-8F82-61890A78B6D7}" type="datetime10">
              <a:rPr lang="zh-CN" altLang="en-US" smtClean="0"/>
              <a:t>20:43</a:t>
            </a:fld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824B34-D4B3-4B74-AFD4-FB0CF8FC918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73453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fld id="{3C6FC7E5-4EED-48CA-A281-ACB7992AD8A2}" type="datetime10">
              <a:rPr lang="zh-CN" altLang="en-US" smtClean="0"/>
              <a:t>20:43</a:t>
            </a:fld>
            <a:endParaRPr lang="en-US" altLang="zh-CN"/>
          </a:p>
        </p:txBody>
      </p:sp>
      <p:sp>
        <p:nvSpPr>
          <p:cNvPr id="7" name="Rectangle 17"/>
          <p:cNvSpPr txBox="1">
            <a:spLocks noChangeArrowheads="1"/>
          </p:cNvSpPr>
          <p:nvPr userDrawn="1"/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ctr" defTabSz="914400" rtl="0" eaLnBrk="1" latinLnBrk="0" hangingPunct="1">
              <a:defRPr kumimoji="1" sz="1200" kern="12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CN" smtClean="0"/>
              <a:t>1</a:t>
            </a:r>
            <a:endParaRPr lang="en-US" altLang="zh-CN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824B34-D4B3-4B74-AFD4-FB0CF8FC918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88217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fld id="{81CDF536-2CFE-4905-A5A2-9A1AF9F93252}" type="datetime10">
              <a:rPr lang="zh-CN" altLang="en-US" smtClean="0"/>
              <a:t>20:43</a:t>
            </a:fld>
            <a:endParaRPr lang="en-US" altLang="zh-CN"/>
          </a:p>
        </p:txBody>
      </p:sp>
      <p:sp>
        <p:nvSpPr>
          <p:cNvPr id="8" name="Rectangle 17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en-US" altLang="zh-CN"/>
          </a:p>
        </p:txBody>
      </p:sp>
      <p:sp>
        <p:nvSpPr>
          <p:cNvPr id="9" name="Rectangle 18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824B34-D4B3-4B74-AFD4-FB0CF8FC918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2860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jpeg"/><Relationship Id="rId18" Type="http://schemas.openxmlformats.org/officeDocument/2006/relationships/image" Target="../media/image6.jpe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17" Type="http://schemas.openxmlformats.org/officeDocument/2006/relationships/image" Target="../media/image5.jpeg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516914" y="6523264"/>
            <a:ext cx="50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mtClean="0"/>
              <a:t>1</a:t>
            </a:r>
            <a:endParaRPr lang="en-US" altLang="zh-CN"/>
          </a:p>
        </p:txBody>
      </p:sp>
      <p:grpSp>
        <p:nvGrpSpPr>
          <p:cNvPr id="2051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smtClean="0">
                <a:solidFill>
                  <a:srgbClr val="666699"/>
                </a:solidFill>
              </a:endParaRPr>
            </a:p>
          </p:txBody>
        </p:sp>
        <p:sp>
          <p:nvSpPr>
            <p:cNvPr id="103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smtClean="0">
                <a:solidFill>
                  <a:srgbClr val="666699"/>
                </a:solidFill>
              </a:endParaRPr>
            </a:p>
          </p:txBody>
        </p:sp>
        <p:sp>
          <p:nvSpPr>
            <p:cNvPr id="103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smtClean="0">
                <a:solidFill>
                  <a:srgbClr val="9999CC"/>
                </a:solidFill>
              </a:endParaRPr>
            </a:p>
          </p:txBody>
        </p:sp>
        <p:sp>
          <p:nvSpPr>
            <p:cNvPr id="103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smtClean="0">
                <a:solidFill>
                  <a:srgbClr val="666699"/>
                </a:solidFill>
              </a:endParaRPr>
            </a:p>
          </p:txBody>
        </p:sp>
        <p:sp>
          <p:nvSpPr>
            <p:cNvPr id="103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smtClean="0">
                <a:solidFill>
                  <a:srgbClr val="9999CC"/>
                </a:solidFill>
              </a:endParaRPr>
            </a:p>
          </p:txBody>
        </p:sp>
        <p:sp>
          <p:nvSpPr>
            <p:cNvPr id="103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smtClean="0">
                <a:solidFill>
                  <a:srgbClr val="9999CC"/>
                </a:solidFill>
              </a:endParaRPr>
            </a:p>
          </p:txBody>
        </p:sp>
      </p:grpSp>
      <p:sp>
        <p:nvSpPr>
          <p:cNvPr id="205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447800"/>
            <a:ext cx="115824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3694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42DC7CD-1EEE-4AB7-8999-E6B5783DCEC6}" type="datetime10">
              <a:rPr lang="zh-CN" altLang="en-US" smtClean="0"/>
              <a:t>20:43</a:t>
            </a:fld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8958943" y="634070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924023-C418-486B-B885-DE385E6F41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46689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00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400">
                <a:ea typeface="+mn-ea"/>
              </a:defRPr>
            </a:lvl1pPr>
          </a:lstStyle>
          <a:p>
            <a:pPr fontAlgn="base">
              <a:spcAft>
                <a:spcPct val="0"/>
              </a:spcAft>
            </a:pPr>
            <a:endParaRPr kumimoji="1" lang="en-US" altLang="zh-CN" smtClean="0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FontTx/>
              <a:buNone/>
              <a:defRPr sz="1400">
                <a:ea typeface="+mn-ea"/>
              </a:defRPr>
            </a:lvl1pPr>
          </a:lstStyle>
          <a:p>
            <a:pPr fontAlgn="base">
              <a:spcAft>
                <a:spcPct val="0"/>
              </a:spcAft>
            </a:pPr>
            <a:endParaRPr kumimoji="1" lang="en-US" altLang="zh-CN" smtClean="0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400">
                <a:ea typeface="+mn-ea"/>
              </a:defRPr>
            </a:lvl1pPr>
          </a:lstStyle>
          <a:p>
            <a:pPr fontAlgn="base">
              <a:spcAft>
                <a:spcPct val="0"/>
              </a:spcAft>
            </a:pPr>
            <a:fld id="{AA7D5616-4274-4511-AD1A-67D959BD357A}" type="slidenum">
              <a:rPr kumimoji="1" lang="en-US" altLang="zh-CN" smtClean="0">
                <a:solidFill>
                  <a:srgbClr val="FFFFFF"/>
                </a:solidFill>
              </a:rPr>
              <a:pPr fontAlgn="base">
                <a:spcAft>
                  <a:spcPct val="0"/>
                </a:spcAft>
              </a:pPr>
              <a:t>‹#›</a:t>
            </a:fld>
            <a:endParaRPr kumimoji="1" lang="en-US" altLang="zh-CN" smtClean="0">
              <a:solidFill>
                <a:srgbClr val="FFFFFF"/>
              </a:solidFill>
            </a:endParaRPr>
          </a:p>
        </p:txBody>
      </p:sp>
      <p:sp>
        <p:nvSpPr>
          <p:cNvPr id="1041" name="Text Box 17"/>
          <p:cNvSpPr txBox="1">
            <a:spLocks noChangeArrowheads="1"/>
          </p:cNvSpPr>
          <p:nvPr userDrawn="1"/>
        </p:nvSpPr>
        <p:spPr bwMode="auto">
          <a:xfrm>
            <a:off x="8684684" y="6600826"/>
            <a:ext cx="230063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00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目录   上页   下页   返回   结束 </a:t>
            </a:r>
          </a:p>
        </p:txBody>
      </p:sp>
      <p:pic>
        <p:nvPicPr>
          <p:cNvPr id="1042" name="Picture 18" descr="返回">
            <a:hlinkClick r:id="" action="ppaction://hlinkshowjump?jump=lastslideviewed"/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36767" y="6376989"/>
            <a:ext cx="474133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3" name="Picture 19" descr="目录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2418" y="6376989"/>
            <a:ext cx="474133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4" name="Picture 20" descr="上一页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7200" y="6376989"/>
            <a:ext cx="474133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" name="Picture 21" descr="退出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31551" y="6376989"/>
            <a:ext cx="474133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6" name="Picture 22" descr="下一页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1984" y="6376989"/>
            <a:ext cx="474133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109536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ransition>
    <p:wipe dir="r"/>
  </p:transition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2.e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636.emf"/><Relationship Id="rId34" Type="http://schemas.openxmlformats.org/officeDocument/2006/relationships/oleObject" Target="../embeddings/oleObject45.bin"/><Relationship Id="rId7" Type="http://schemas.openxmlformats.org/officeDocument/2006/relationships/image" Target="../media/image629.e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634.emf"/><Relationship Id="rId25" Type="http://schemas.openxmlformats.org/officeDocument/2006/relationships/image" Target="../media/image638.emf"/><Relationship Id="rId33" Type="http://schemas.openxmlformats.org/officeDocument/2006/relationships/image" Target="../media/image642.emf"/><Relationship Id="rId2" Type="http://schemas.openxmlformats.org/officeDocument/2006/relationships/slideLayout" Target="../slideLayouts/slideLayout20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640.e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631.emf"/><Relationship Id="rId24" Type="http://schemas.openxmlformats.org/officeDocument/2006/relationships/oleObject" Target="../embeddings/oleObject40.bin"/><Relationship Id="rId32" Type="http://schemas.openxmlformats.org/officeDocument/2006/relationships/oleObject" Target="../embeddings/oleObject44.bin"/><Relationship Id="rId5" Type="http://schemas.openxmlformats.org/officeDocument/2006/relationships/image" Target="../media/image628.emf"/><Relationship Id="rId15" Type="http://schemas.openxmlformats.org/officeDocument/2006/relationships/image" Target="../media/image633.emf"/><Relationship Id="rId23" Type="http://schemas.openxmlformats.org/officeDocument/2006/relationships/image" Target="../media/image637.emf"/><Relationship Id="rId28" Type="http://schemas.openxmlformats.org/officeDocument/2006/relationships/oleObject" Target="../embeddings/oleObject42.bin"/><Relationship Id="rId36" Type="http://schemas.openxmlformats.org/officeDocument/2006/relationships/image" Target="../media/image627.jpeg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635.emf"/><Relationship Id="rId31" Type="http://schemas.openxmlformats.org/officeDocument/2006/relationships/image" Target="../media/image641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630.e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639.emf"/><Relationship Id="rId30" Type="http://schemas.openxmlformats.org/officeDocument/2006/relationships/oleObject" Target="../embeddings/oleObject43.bin"/><Relationship Id="rId35" Type="http://schemas.openxmlformats.org/officeDocument/2006/relationships/image" Target="../media/image643.emf"/><Relationship Id="rId8" Type="http://schemas.openxmlformats.org/officeDocument/2006/relationships/oleObject" Target="../embeddings/oleObject32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648.png"/><Relationship Id="rId7" Type="http://schemas.openxmlformats.org/officeDocument/2006/relationships/image" Target="../media/image645.e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647.emf"/><Relationship Id="rId5" Type="http://schemas.openxmlformats.org/officeDocument/2006/relationships/image" Target="../media/image644.e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46.e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1.e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56.e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53.e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655.emf"/><Relationship Id="rId20" Type="http://schemas.openxmlformats.org/officeDocument/2006/relationships/image" Target="../media/image657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50.e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59.e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10" Type="http://schemas.openxmlformats.org/officeDocument/2006/relationships/image" Target="../media/image652.e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649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54.emf"/><Relationship Id="rId22" Type="http://schemas.openxmlformats.org/officeDocument/2006/relationships/image" Target="../media/image658.e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2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1.e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63.emf"/><Relationship Id="rId4" Type="http://schemas.openxmlformats.org/officeDocument/2006/relationships/image" Target="../media/image660.emf"/><Relationship Id="rId9" Type="http://schemas.openxmlformats.org/officeDocument/2006/relationships/oleObject" Target="../embeddings/oleObject64.bin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6.e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671.emf"/><Relationship Id="rId26" Type="http://schemas.openxmlformats.org/officeDocument/2006/relationships/image" Target="../media/image675.e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68.emf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76.bin"/><Relationship Id="rId2" Type="http://schemas.openxmlformats.org/officeDocument/2006/relationships/slideLayout" Target="../slideLayouts/slideLayout21.xml"/><Relationship Id="rId16" Type="http://schemas.openxmlformats.org/officeDocument/2006/relationships/image" Target="../media/image670.emf"/><Relationship Id="rId20" Type="http://schemas.openxmlformats.org/officeDocument/2006/relationships/image" Target="../media/image672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5.e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674.e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28" Type="http://schemas.openxmlformats.org/officeDocument/2006/relationships/image" Target="../media/image676.emf"/><Relationship Id="rId10" Type="http://schemas.openxmlformats.org/officeDocument/2006/relationships/image" Target="../media/image667.e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664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69.emf"/><Relationship Id="rId22" Type="http://schemas.openxmlformats.org/officeDocument/2006/relationships/image" Target="../media/image673.emf"/><Relationship Id="rId27" Type="http://schemas.openxmlformats.org/officeDocument/2006/relationships/oleObject" Target="../embeddings/oleObject7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10" Type="http://schemas.openxmlformats.org/officeDocument/2006/relationships/image" Target="../media/image60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10" Type="http://schemas.openxmlformats.org/officeDocument/2006/relationships/image" Target="../media/image75.png"/><Relationship Id="rId4" Type="http://schemas.openxmlformats.org/officeDocument/2006/relationships/image" Target="../media/image69.png"/><Relationship Id="rId9" Type="http://schemas.openxmlformats.org/officeDocument/2006/relationships/image" Target="../media/image7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10" Type="http://schemas.openxmlformats.org/officeDocument/2006/relationships/image" Target="../media/image89.png"/><Relationship Id="rId4" Type="http://schemas.openxmlformats.org/officeDocument/2006/relationships/image" Target="../media/image83.png"/><Relationship Id="rId9" Type="http://schemas.openxmlformats.org/officeDocument/2006/relationships/image" Target="../media/image8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13" Type="http://schemas.openxmlformats.org/officeDocument/2006/relationships/image" Target="../media/image107.png"/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12" Type="http://schemas.openxmlformats.org/officeDocument/2006/relationships/image" Target="../media/image106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11" Type="http://schemas.openxmlformats.org/officeDocument/2006/relationships/image" Target="../media/image105.png"/><Relationship Id="rId5" Type="http://schemas.openxmlformats.org/officeDocument/2006/relationships/image" Target="../media/image99.png"/><Relationship Id="rId15" Type="http://schemas.openxmlformats.org/officeDocument/2006/relationships/image" Target="../media/image109.png"/><Relationship Id="rId10" Type="http://schemas.openxmlformats.org/officeDocument/2006/relationships/image" Target="../media/image104.png"/><Relationship Id="rId4" Type="http://schemas.openxmlformats.org/officeDocument/2006/relationships/image" Target="../media/image98.png"/><Relationship Id="rId9" Type="http://schemas.openxmlformats.org/officeDocument/2006/relationships/image" Target="../media/image103.png"/><Relationship Id="rId14" Type="http://schemas.openxmlformats.org/officeDocument/2006/relationships/image" Target="../media/image10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115.png"/><Relationship Id="rId7" Type="http://schemas.openxmlformats.org/officeDocument/2006/relationships/image" Target="../media/image119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10" Type="http://schemas.openxmlformats.org/officeDocument/2006/relationships/image" Target="../media/image122.png"/><Relationship Id="rId4" Type="http://schemas.openxmlformats.org/officeDocument/2006/relationships/image" Target="../media/image116.png"/><Relationship Id="rId9" Type="http://schemas.openxmlformats.org/officeDocument/2006/relationships/image" Target="../media/image12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7" Type="http://schemas.openxmlformats.org/officeDocument/2006/relationships/image" Target="../media/image152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1.png"/><Relationship Id="rId5" Type="http://schemas.openxmlformats.org/officeDocument/2006/relationships/image" Target="../media/image150.png"/><Relationship Id="rId4" Type="http://schemas.openxmlformats.org/officeDocument/2006/relationships/image" Target="../media/image14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3" Type="http://schemas.openxmlformats.org/officeDocument/2006/relationships/image" Target="../media/image154.png"/><Relationship Id="rId7" Type="http://schemas.openxmlformats.org/officeDocument/2006/relationships/image" Target="../media/image158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7.png"/><Relationship Id="rId5" Type="http://schemas.openxmlformats.org/officeDocument/2006/relationships/image" Target="../media/image156.png"/><Relationship Id="rId10" Type="http://schemas.openxmlformats.org/officeDocument/2006/relationships/image" Target="../media/image161.png"/><Relationship Id="rId4" Type="http://schemas.openxmlformats.org/officeDocument/2006/relationships/image" Target="../media/image155.png"/><Relationship Id="rId9" Type="http://schemas.openxmlformats.org/officeDocument/2006/relationships/image" Target="../media/image16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image" Target="../media/image163.png"/><Relationship Id="rId7" Type="http://schemas.openxmlformats.org/officeDocument/2006/relationships/image" Target="../media/image167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6.png"/><Relationship Id="rId5" Type="http://schemas.openxmlformats.org/officeDocument/2006/relationships/image" Target="../media/image165.png"/><Relationship Id="rId10" Type="http://schemas.openxmlformats.org/officeDocument/2006/relationships/image" Target="../media/image170.png"/><Relationship Id="rId4" Type="http://schemas.openxmlformats.org/officeDocument/2006/relationships/image" Target="../media/image164.png"/><Relationship Id="rId9" Type="http://schemas.openxmlformats.org/officeDocument/2006/relationships/image" Target="../media/image16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png"/><Relationship Id="rId13" Type="http://schemas.openxmlformats.org/officeDocument/2006/relationships/image" Target="../media/image182.png"/><Relationship Id="rId3" Type="http://schemas.openxmlformats.org/officeDocument/2006/relationships/image" Target="../media/image172.png"/><Relationship Id="rId7" Type="http://schemas.openxmlformats.org/officeDocument/2006/relationships/image" Target="../media/image176.png"/><Relationship Id="rId12" Type="http://schemas.openxmlformats.org/officeDocument/2006/relationships/image" Target="../media/image181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5.png"/><Relationship Id="rId11" Type="http://schemas.openxmlformats.org/officeDocument/2006/relationships/image" Target="../media/image180.png"/><Relationship Id="rId5" Type="http://schemas.openxmlformats.org/officeDocument/2006/relationships/image" Target="../media/image174.png"/><Relationship Id="rId15" Type="http://schemas.openxmlformats.org/officeDocument/2006/relationships/image" Target="../media/image184.png"/><Relationship Id="rId10" Type="http://schemas.openxmlformats.org/officeDocument/2006/relationships/image" Target="../media/image179.png"/><Relationship Id="rId4" Type="http://schemas.openxmlformats.org/officeDocument/2006/relationships/image" Target="../media/image173.png"/><Relationship Id="rId9" Type="http://schemas.openxmlformats.org/officeDocument/2006/relationships/image" Target="../media/image178.png"/><Relationship Id="rId14" Type="http://schemas.openxmlformats.org/officeDocument/2006/relationships/image" Target="../media/image18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9.png"/><Relationship Id="rId5" Type="http://schemas.openxmlformats.org/officeDocument/2006/relationships/image" Target="../media/image188.png"/><Relationship Id="rId4" Type="http://schemas.openxmlformats.org/officeDocument/2006/relationships/image" Target="../media/image18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png"/><Relationship Id="rId13" Type="http://schemas.openxmlformats.org/officeDocument/2006/relationships/image" Target="../media/image201.png"/><Relationship Id="rId3" Type="http://schemas.openxmlformats.org/officeDocument/2006/relationships/image" Target="../media/image191.png"/><Relationship Id="rId7" Type="http://schemas.openxmlformats.org/officeDocument/2006/relationships/image" Target="../media/image195.png"/><Relationship Id="rId12" Type="http://schemas.openxmlformats.org/officeDocument/2006/relationships/image" Target="../media/image200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4.png"/><Relationship Id="rId11" Type="http://schemas.openxmlformats.org/officeDocument/2006/relationships/image" Target="../media/image199.png"/><Relationship Id="rId5" Type="http://schemas.openxmlformats.org/officeDocument/2006/relationships/image" Target="../media/image193.png"/><Relationship Id="rId15" Type="http://schemas.openxmlformats.org/officeDocument/2006/relationships/image" Target="../media/image203.png"/><Relationship Id="rId10" Type="http://schemas.openxmlformats.org/officeDocument/2006/relationships/image" Target="../media/image198.png"/><Relationship Id="rId4" Type="http://schemas.openxmlformats.org/officeDocument/2006/relationships/image" Target="../media/image192.png"/><Relationship Id="rId9" Type="http://schemas.openxmlformats.org/officeDocument/2006/relationships/image" Target="../media/image197.png"/><Relationship Id="rId14" Type="http://schemas.openxmlformats.org/officeDocument/2006/relationships/image" Target="../media/image20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13" Type="http://schemas.openxmlformats.org/officeDocument/2006/relationships/image" Target="../media/image215.png"/><Relationship Id="rId3" Type="http://schemas.openxmlformats.org/officeDocument/2006/relationships/image" Target="../media/image205.png"/><Relationship Id="rId7" Type="http://schemas.openxmlformats.org/officeDocument/2006/relationships/image" Target="../media/image209.png"/><Relationship Id="rId12" Type="http://schemas.openxmlformats.org/officeDocument/2006/relationships/image" Target="../media/image214.png"/><Relationship Id="rId17" Type="http://schemas.openxmlformats.org/officeDocument/2006/relationships/image" Target="../media/image219.png"/><Relationship Id="rId2" Type="http://schemas.openxmlformats.org/officeDocument/2006/relationships/image" Target="../media/image204.png"/><Relationship Id="rId16" Type="http://schemas.openxmlformats.org/officeDocument/2006/relationships/image" Target="../media/image2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8.png"/><Relationship Id="rId11" Type="http://schemas.openxmlformats.org/officeDocument/2006/relationships/image" Target="../media/image213.png"/><Relationship Id="rId5" Type="http://schemas.openxmlformats.org/officeDocument/2006/relationships/image" Target="../media/image207.png"/><Relationship Id="rId15" Type="http://schemas.openxmlformats.org/officeDocument/2006/relationships/image" Target="../media/image217.png"/><Relationship Id="rId10" Type="http://schemas.openxmlformats.org/officeDocument/2006/relationships/image" Target="../media/image212.png"/><Relationship Id="rId4" Type="http://schemas.openxmlformats.org/officeDocument/2006/relationships/image" Target="../media/image206.png"/><Relationship Id="rId9" Type="http://schemas.openxmlformats.org/officeDocument/2006/relationships/image" Target="../media/image211.png"/><Relationship Id="rId14" Type="http://schemas.openxmlformats.org/officeDocument/2006/relationships/image" Target="../media/image21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png"/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6.png"/><Relationship Id="rId5" Type="http://schemas.openxmlformats.org/officeDocument/2006/relationships/image" Target="../media/image225.png"/><Relationship Id="rId4" Type="http://schemas.openxmlformats.org/officeDocument/2006/relationships/image" Target="../media/image224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png"/><Relationship Id="rId13" Type="http://schemas.openxmlformats.org/officeDocument/2006/relationships/image" Target="../media/image238.png"/><Relationship Id="rId3" Type="http://schemas.openxmlformats.org/officeDocument/2006/relationships/image" Target="../media/image228.png"/><Relationship Id="rId7" Type="http://schemas.openxmlformats.org/officeDocument/2006/relationships/image" Target="../media/image232.png"/><Relationship Id="rId12" Type="http://schemas.openxmlformats.org/officeDocument/2006/relationships/image" Target="../media/image237.png"/><Relationship Id="rId2" Type="http://schemas.openxmlformats.org/officeDocument/2006/relationships/image" Target="../media/image2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1.png"/><Relationship Id="rId11" Type="http://schemas.openxmlformats.org/officeDocument/2006/relationships/image" Target="../media/image236.png"/><Relationship Id="rId5" Type="http://schemas.openxmlformats.org/officeDocument/2006/relationships/image" Target="../media/image230.png"/><Relationship Id="rId10" Type="http://schemas.openxmlformats.org/officeDocument/2006/relationships/image" Target="../media/image235.png"/><Relationship Id="rId4" Type="http://schemas.openxmlformats.org/officeDocument/2006/relationships/image" Target="../media/image229.png"/><Relationship Id="rId9" Type="http://schemas.openxmlformats.org/officeDocument/2006/relationships/image" Target="../media/image23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image" Target="../media/image2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2.png"/><Relationship Id="rId4" Type="http://schemas.openxmlformats.org/officeDocument/2006/relationships/image" Target="../media/image24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png"/><Relationship Id="rId3" Type="http://schemas.openxmlformats.org/officeDocument/2006/relationships/image" Target="../media/image244.png"/><Relationship Id="rId7" Type="http://schemas.openxmlformats.org/officeDocument/2006/relationships/image" Target="../media/image248.png"/><Relationship Id="rId2" Type="http://schemas.openxmlformats.org/officeDocument/2006/relationships/image" Target="../media/image2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7.png"/><Relationship Id="rId5" Type="http://schemas.openxmlformats.org/officeDocument/2006/relationships/image" Target="../media/image246.png"/><Relationship Id="rId10" Type="http://schemas.openxmlformats.org/officeDocument/2006/relationships/image" Target="../media/image251.png"/><Relationship Id="rId4" Type="http://schemas.openxmlformats.org/officeDocument/2006/relationships/image" Target="../media/image245.png"/><Relationship Id="rId9" Type="http://schemas.openxmlformats.org/officeDocument/2006/relationships/image" Target="../media/image25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png"/><Relationship Id="rId7" Type="http://schemas.openxmlformats.org/officeDocument/2006/relationships/image" Target="../media/image259.png"/><Relationship Id="rId2" Type="http://schemas.openxmlformats.org/officeDocument/2006/relationships/image" Target="../media/image2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8.png"/><Relationship Id="rId5" Type="http://schemas.openxmlformats.org/officeDocument/2006/relationships/image" Target="../media/image257.png"/><Relationship Id="rId4" Type="http://schemas.openxmlformats.org/officeDocument/2006/relationships/image" Target="../media/image25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3.png"/><Relationship Id="rId4" Type="http://schemas.openxmlformats.org/officeDocument/2006/relationships/image" Target="../media/image26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png"/><Relationship Id="rId7" Type="http://schemas.openxmlformats.org/officeDocument/2006/relationships/image" Target="../media/image269.png"/><Relationship Id="rId2" Type="http://schemas.openxmlformats.org/officeDocument/2006/relationships/image" Target="../media/image2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8.png"/><Relationship Id="rId5" Type="http://schemas.openxmlformats.org/officeDocument/2006/relationships/image" Target="../media/image267.png"/><Relationship Id="rId4" Type="http://schemas.openxmlformats.org/officeDocument/2006/relationships/image" Target="../media/image26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3.png"/><Relationship Id="rId4" Type="http://schemas.openxmlformats.org/officeDocument/2006/relationships/image" Target="../media/image27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png"/><Relationship Id="rId2" Type="http://schemas.openxmlformats.org/officeDocument/2006/relationships/image" Target="../media/image27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png"/><Relationship Id="rId3" Type="http://schemas.openxmlformats.org/officeDocument/2006/relationships/image" Target="../media/image277.png"/><Relationship Id="rId7" Type="http://schemas.openxmlformats.org/officeDocument/2006/relationships/image" Target="../media/image281.png"/><Relationship Id="rId2" Type="http://schemas.openxmlformats.org/officeDocument/2006/relationships/image" Target="../media/image2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0.png"/><Relationship Id="rId11" Type="http://schemas.openxmlformats.org/officeDocument/2006/relationships/image" Target="../media/image285.png"/><Relationship Id="rId5" Type="http://schemas.openxmlformats.org/officeDocument/2006/relationships/image" Target="../media/image279.png"/><Relationship Id="rId10" Type="http://schemas.openxmlformats.org/officeDocument/2006/relationships/image" Target="../media/image284.png"/><Relationship Id="rId4" Type="http://schemas.openxmlformats.org/officeDocument/2006/relationships/image" Target="../media/image278.png"/><Relationship Id="rId9" Type="http://schemas.openxmlformats.org/officeDocument/2006/relationships/image" Target="../media/image283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png"/><Relationship Id="rId3" Type="http://schemas.openxmlformats.org/officeDocument/2006/relationships/image" Target="../media/image286.png"/><Relationship Id="rId7" Type="http://schemas.openxmlformats.org/officeDocument/2006/relationships/image" Target="../media/image290.png"/><Relationship Id="rId12" Type="http://schemas.openxmlformats.org/officeDocument/2006/relationships/image" Target="../media/image295.png"/><Relationship Id="rId2" Type="http://schemas.openxmlformats.org/officeDocument/2006/relationships/image" Target="../media/image2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9.png"/><Relationship Id="rId11" Type="http://schemas.openxmlformats.org/officeDocument/2006/relationships/image" Target="../media/image294.png"/><Relationship Id="rId5" Type="http://schemas.openxmlformats.org/officeDocument/2006/relationships/image" Target="../media/image288.png"/><Relationship Id="rId10" Type="http://schemas.openxmlformats.org/officeDocument/2006/relationships/image" Target="../media/image293.png"/><Relationship Id="rId4" Type="http://schemas.openxmlformats.org/officeDocument/2006/relationships/image" Target="../media/image287.png"/><Relationship Id="rId9" Type="http://schemas.openxmlformats.org/officeDocument/2006/relationships/image" Target="../media/image29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png"/><Relationship Id="rId3" Type="http://schemas.openxmlformats.org/officeDocument/2006/relationships/image" Target="../media/image297.png"/><Relationship Id="rId7" Type="http://schemas.openxmlformats.org/officeDocument/2006/relationships/image" Target="../media/image301.png"/><Relationship Id="rId2" Type="http://schemas.openxmlformats.org/officeDocument/2006/relationships/image" Target="../media/image2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png"/><Relationship Id="rId11" Type="http://schemas.openxmlformats.org/officeDocument/2006/relationships/image" Target="../media/image305.png"/><Relationship Id="rId5" Type="http://schemas.openxmlformats.org/officeDocument/2006/relationships/image" Target="../media/image299.png"/><Relationship Id="rId10" Type="http://schemas.openxmlformats.org/officeDocument/2006/relationships/image" Target="../media/image304.png"/><Relationship Id="rId4" Type="http://schemas.openxmlformats.org/officeDocument/2006/relationships/image" Target="../media/image298.png"/><Relationship Id="rId9" Type="http://schemas.openxmlformats.org/officeDocument/2006/relationships/image" Target="../media/image30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7.png"/><Relationship Id="rId2" Type="http://schemas.openxmlformats.org/officeDocument/2006/relationships/image" Target="../media/image30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0.png"/><Relationship Id="rId5" Type="http://schemas.openxmlformats.org/officeDocument/2006/relationships/image" Target="../media/image309.png"/><Relationship Id="rId4" Type="http://schemas.openxmlformats.org/officeDocument/2006/relationships/image" Target="../media/image30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2.png"/><Relationship Id="rId2" Type="http://schemas.openxmlformats.org/officeDocument/2006/relationships/image" Target="../media/image31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png"/><Relationship Id="rId3" Type="http://schemas.openxmlformats.org/officeDocument/2006/relationships/image" Target="../media/image314.png"/><Relationship Id="rId7" Type="http://schemas.openxmlformats.org/officeDocument/2006/relationships/image" Target="../media/image318.png"/><Relationship Id="rId12" Type="http://schemas.openxmlformats.org/officeDocument/2006/relationships/image" Target="../media/image323.png"/><Relationship Id="rId2" Type="http://schemas.openxmlformats.org/officeDocument/2006/relationships/image" Target="../media/image3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7.png"/><Relationship Id="rId11" Type="http://schemas.openxmlformats.org/officeDocument/2006/relationships/image" Target="../media/image322.png"/><Relationship Id="rId5" Type="http://schemas.openxmlformats.org/officeDocument/2006/relationships/image" Target="../media/image316.png"/><Relationship Id="rId10" Type="http://schemas.openxmlformats.org/officeDocument/2006/relationships/image" Target="../media/image321.png"/><Relationship Id="rId4" Type="http://schemas.openxmlformats.org/officeDocument/2006/relationships/image" Target="../media/image315.png"/><Relationship Id="rId9" Type="http://schemas.openxmlformats.org/officeDocument/2006/relationships/image" Target="../media/image32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png"/><Relationship Id="rId2" Type="http://schemas.openxmlformats.org/officeDocument/2006/relationships/image" Target="../media/image3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8.png"/><Relationship Id="rId2" Type="http://schemas.openxmlformats.org/officeDocument/2006/relationships/image" Target="../media/image3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0.png"/><Relationship Id="rId5" Type="http://schemas.openxmlformats.org/officeDocument/2006/relationships/image" Target="../media/image325.png"/><Relationship Id="rId4" Type="http://schemas.openxmlformats.org/officeDocument/2006/relationships/image" Target="../media/image329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png"/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3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png"/><Relationship Id="rId3" Type="http://schemas.openxmlformats.org/officeDocument/2006/relationships/image" Target="../media/image332.png"/><Relationship Id="rId7" Type="http://schemas.openxmlformats.org/officeDocument/2006/relationships/image" Target="../media/image338.png"/><Relationship Id="rId2" Type="http://schemas.openxmlformats.org/officeDocument/2006/relationships/image" Target="../media/image3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7.png"/><Relationship Id="rId5" Type="http://schemas.openxmlformats.org/officeDocument/2006/relationships/image" Target="../media/image336.png"/><Relationship Id="rId10" Type="http://schemas.openxmlformats.org/officeDocument/2006/relationships/image" Target="../media/image341.png"/><Relationship Id="rId4" Type="http://schemas.openxmlformats.org/officeDocument/2006/relationships/image" Target="../media/image335.png"/><Relationship Id="rId9" Type="http://schemas.openxmlformats.org/officeDocument/2006/relationships/image" Target="../media/image340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3.png"/><Relationship Id="rId7" Type="http://schemas.openxmlformats.org/officeDocument/2006/relationships/image" Target="../media/image347.png"/><Relationship Id="rId2" Type="http://schemas.openxmlformats.org/officeDocument/2006/relationships/image" Target="../media/image3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6.png"/><Relationship Id="rId5" Type="http://schemas.openxmlformats.org/officeDocument/2006/relationships/image" Target="../media/image345.png"/><Relationship Id="rId4" Type="http://schemas.openxmlformats.org/officeDocument/2006/relationships/image" Target="../media/image344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4.png"/><Relationship Id="rId3" Type="http://schemas.openxmlformats.org/officeDocument/2006/relationships/image" Target="../media/image349.png"/><Relationship Id="rId7" Type="http://schemas.openxmlformats.org/officeDocument/2006/relationships/image" Target="../media/image353.png"/><Relationship Id="rId2" Type="http://schemas.openxmlformats.org/officeDocument/2006/relationships/image" Target="../media/image3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2.png"/><Relationship Id="rId11" Type="http://schemas.openxmlformats.org/officeDocument/2006/relationships/image" Target="../media/image357.png"/><Relationship Id="rId5" Type="http://schemas.openxmlformats.org/officeDocument/2006/relationships/image" Target="../media/image351.png"/><Relationship Id="rId10" Type="http://schemas.openxmlformats.org/officeDocument/2006/relationships/image" Target="../media/image356.png"/><Relationship Id="rId4" Type="http://schemas.openxmlformats.org/officeDocument/2006/relationships/image" Target="../media/image350.png"/><Relationship Id="rId9" Type="http://schemas.openxmlformats.org/officeDocument/2006/relationships/image" Target="../media/image35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8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image" Target="../media/image3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3.png"/><Relationship Id="rId5" Type="http://schemas.openxmlformats.org/officeDocument/2006/relationships/image" Target="../media/image362.png"/><Relationship Id="rId4" Type="http://schemas.openxmlformats.org/officeDocument/2006/relationships/image" Target="../media/image361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png"/><Relationship Id="rId3" Type="http://schemas.openxmlformats.org/officeDocument/2006/relationships/image" Target="../media/image365.png"/><Relationship Id="rId7" Type="http://schemas.openxmlformats.org/officeDocument/2006/relationships/image" Target="../media/image369.png"/><Relationship Id="rId2" Type="http://schemas.openxmlformats.org/officeDocument/2006/relationships/image" Target="../media/image3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8.png"/><Relationship Id="rId5" Type="http://schemas.openxmlformats.org/officeDocument/2006/relationships/image" Target="../media/image367.png"/><Relationship Id="rId4" Type="http://schemas.openxmlformats.org/officeDocument/2006/relationships/image" Target="../media/image366.png"/><Relationship Id="rId9" Type="http://schemas.openxmlformats.org/officeDocument/2006/relationships/image" Target="../media/image371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png"/><Relationship Id="rId3" Type="http://schemas.openxmlformats.org/officeDocument/2006/relationships/image" Target="../media/image373.png"/><Relationship Id="rId7" Type="http://schemas.openxmlformats.org/officeDocument/2006/relationships/image" Target="../media/image377.png"/><Relationship Id="rId2" Type="http://schemas.openxmlformats.org/officeDocument/2006/relationships/image" Target="../media/image3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6.png"/><Relationship Id="rId5" Type="http://schemas.openxmlformats.org/officeDocument/2006/relationships/image" Target="../media/image375.png"/><Relationship Id="rId4" Type="http://schemas.openxmlformats.org/officeDocument/2006/relationships/image" Target="../media/image374.png"/><Relationship Id="rId9" Type="http://schemas.openxmlformats.org/officeDocument/2006/relationships/image" Target="../media/image379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6.png"/><Relationship Id="rId3" Type="http://schemas.openxmlformats.org/officeDocument/2006/relationships/image" Target="../media/image381.png"/><Relationship Id="rId7" Type="http://schemas.openxmlformats.org/officeDocument/2006/relationships/image" Target="../media/image385.png"/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4.png"/><Relationship Id="rId5" Type="http://schemas.openxmlformats.org/officeDocument/2006/relationships/image" Target="../media/image383.png"/><Relationship Id="rId4" Type="http://schemas.openxmlformats.org/officeDocument/2006/relationships/image" Target="../media/image382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8.png"/><Relationship Id="rId2" Type="http://schemas.openxmlformats.org/officeDocument/2006/relationships/image" Target="../media/image38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0.png"/><Relationship Id="rId4" Type="http://schemas.openxmlformats.org/officeDocument/2006/relationships/image" Target="../media/image389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7.png"/><Relationship Id="rId3" Type="http://schemas.openxmlformats.org/officeDocument/2006/relationships/image" Target="../media/image392.png"/><Relationship Id="rId7" Type="http://schemas.openxmlformats.org/officeDocument/2006/relationships/image" Target="../media/image396.png"/><Relationship Id="rId2" Type="http://schemas.openxmlformats.org/officeDocument/2006/relationships/image" Target="../media/image3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5.png"/><Relationship Id="rId11" Type="http://schemas.openxmlformats.org/officeDocument/2006/relationships/image" Target="../media/image400.png"/><Relationship Id="rId5" Type="http://schemas.openxmlformats.org/officeDocument/2006/relationships/image" Target="../media/image394.png"/><Relationship Id="rId10" Type="http://schemas.openxmlformats.org/officeDocument/2006/relationships/image" Target="../media/image399.png"/><Relationship Id="rId4" Type="http://schemas.openxmlformats.org/officeDocument/2006/relationships/image" Target="../media/image393.png"/><Relationship Id="rId9" Type="http://schemas.openxmlformats.org/officeDocument/2006/relationships/image" Target="../media/image398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7.png"/><Relationship Id="rId3" Type="http://schemas.openxmlformats.org/officeDocument/2006/relationships/image" Target="../media/image402.png"/><Relationship Id="rId7" Type="http://schemas.openxmlformats.org/officeDocument/2006/relationships/image" Target="../media/image406.png"/><Relationship Id="rId2" Type="http://schemas.openxmlformats.org/officeDocument/2006/relationships/image" Target="../media/image4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5.png"/><Relationship Id="rId11" Type="http://schemas.openxmlformats.org/officeDocument/2006/relationships/image" Target="../media/image410.png"/><Relationship Id="rId5" Type="http://schemas.openxmlformats.org/officeDocument/2006/relationships/image" Target="../media/image404.png"/><Relationship Id="rId10" Type="http://schemas.openxmlformats.org/officeDocument/2006/relationships/image" Target="../media/image409.png"/><Relationship Id="rId4" Type="http://schemas.openxmlformats.org/officeDocument/2006/relationships/image" Target="../media/image403.png"/><Relationship Id="rId9" Type="http://schemas.openxmlformats.org/officeDocument/2006/relationships/image" Target="../media/image408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7.png"/><Relationship Id="rId3" Type="http://schemas.openxmlformats.org/officeDocument/2006/relationships/image" Target="../media/image412.png"/><Relationship Id="rId7" Type="http://schemas.openxmlformats.org/officeDocument/2006/relationships/image" Target="../media/image416.png"/><Relationship Id="rId2" Type="http://schemas.openxmlformats.org/officeDocument/2006/relationships/image" Target="../media/image4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5.png"/><Relationship Id="rId5" Type="http://schemas.openxmlformats.org/officeDocument/2006/relationships/image" Target="../media/image414.png"/><Relationship Id="rId4" Type="http://schemas.openxmlformats.org/officeDocument/2006/relationships/image" Target="../media/image413.png"/><Relationship Id="rId9" Type="http://schemas.openxmlformats.org/officeDocument/2006/relationships/image" Target="../media/image418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3.png"/><Relationship Id="rId3" Type="http://schemas.openxmlformats.org/officeDocument/2006/relationships/image" Target="../media/image418.png"/><Relationship Id="rId7" Type="http://schemas.openxmlformats.org/officeDocument/2006/relationships/image" Target="../media/image422.png"/><Relationship Id="rId2" Type="http://schemas.openxmlformats.org/officeDocument/2006/relationships/image" Target="../media/image4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1.png"/><Relationship Id="rId5" Type="http://schemas.openxmlformats.org/officeDocument/2006/relationships/image" Target="../media/image420.png"/><Relationship Id="rId4" Type="http://schemas.openxmlformats.org/officeDocument/2006/relationships/image" Target="../media/image4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0.png"/><Relationship Id="rId3" Type="http://schemas.openxmlformats.org/officeDocument/2006/relationships/image" Target="../media/image425.png"/><Relationship Id="rId7" Type="http://schemas.openxmlformats.org/officeDocument/2006/relationships/image" Target="../media/image429.png"/><Relationship Id="rId2" Type="http://schemas.openxmlformats.org/officeDocument/2006/relationships/image" Target="../media/image4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8.png"/><Relationship Id="rId5" Type="http://schemas.openxmlformats.org/officeDocument/2006/relationships/image" Target="../media/image427.png"/><Relationship Id="rId4" Type="http://schemas.openxmlformats.org/officeDocument/2006/relationships/image" Target="../media/image426.png"/><Relationship Id="rId9" Type="http://schemas.openxmlformats.org/officeDocument/2006/relationships/image" Target="../media/image431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8.png"/><Relationship Id="rId3" Type="http://schemas.openxmlformats.org/officeDocument/2006/relationships/image" Target="../media/image433.png"/><Relationship Id="rId7" Type="http://schemas.openxmlformats.org/officeDocument/2006/relationships/image" Target="../media/image437.png"/><Relationship Id="rId2" Type="http://schemas.openxmlformats.org/officeDocument/2006/relationships/image" Target="../media/image4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6.png"/><Relationship Id="rId5" Type="http://schemas.openxmlformats.org/officeDocument/2006/relationships/image" Target="../media/image435.png"/><Relationship Id="rId4" Type="http://schemas.openxmlformats.org/officeDocument/2006/relationships/image" Target="../media/image434.png"/><Relationship Id="rId9" Type="http://schemas.openxmlformats.org/officeDocument/2006/relationships/image" Target="../media/image439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1.png"/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2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4.png"/><Relationship Id="rId2" Type="http://schemas.openxmlformats.org/officeDocument/2006/relationships/image" Target="../media/image4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7.png"/><Relationship Id="rId5" Type="http://schemas.openxmlformats.org/officeDocument/2006/relationships/image" Target="../media/image446.png"/><Relationship Id="rId4" Type="http://schemas.openxmlformats.org/officeDocument/2006/relationships/image" Target="../media/image445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9.png"/><Relationship Id="rId2" Type="http://schemas.openxmlformats.org/officeDocument/2006/relationships/image" Target="../media/image448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1.png"/><Relationship Id="rId7" Type="http://schemas.openxmlformats.org/officeDocument/2006/relationships/image" Target="../media/image455.png"/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4.png"/><Relationship Id="rId5" Type="http://schemas.openxmlformats.org/officeDocument/2006/relationships/image" Target="../media/image453.png"/><Relationship Id="rId4" Type="http://schemas.openxmlformats.org/officeDocument/2006/relationships/image" Target="../media/image452.pn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2.png"/><Relationship Id="rId3" Type="http://schemas.openxmlformats.org/officeDocument/2006/relationships/image" Target="../media/image457.png"/><Relationship Id="rId7" Type="http://schemas.openxmlformats.org/officeDocument/2006/relationships/image" Target="../media/image461.png"/><Relationship Id="rId2" Type="http://schemas.openxmlformats.org/officeDocument/2006/relationships/image" Target="../media/image4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0.png"/><Relationship Id="rId5" Type="http://schemas.openxmlformats.org/officeDocument/2006/relationships/image" Target="../media/image459.png"/><Relationship Id="rId4" Type="http://schemas.openxmlformats.org/officeDocument/2006/relationships/image" Target="../media/image458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9.png"/><Relationship Id="rId3" Type="http://schemas.openxmlformats.org/officeDocument/2006/relationships/image" Target="../media/image464.png"/><Relationship Id="rId7" Type="http://schemas.openxmlformats.org/officeDocument/2006/relationships/image" Target="../media/image468.png"/><Relationship Id="rId2" Type="http://schemas.openxmlformats.org/officeDocument/2006/relationships/image" Target="../media/image4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7.png"/><Relationship Id="rId5" Type="http://schemas.openxmlformats.org/officeDocument/2006/relationships/image" Target="../media/image466.png"/><Relationship Id="rId10" Type="http://schemas.openxmlformats.org/officeDocument/2006/relationships/image" Target="../media/image471.png"/><Relationship Id="rId4" Type="http://schemas.openxmlformats.org/officeDocument/2006/relationships/image" Target="../media/image465.png"/><Relationship Id="rId9" Type="http://schemas.openxmlformats.org/officeDocument/2006/relationships/image" Target="../media/image470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8.png"/><Relationship Id="rId3" Type="http://schemas.openxmlformats.org/officeDocument/2006/relationships/image" Target="../media/image473.png"/><Relationship Id="rId7" Type="http://schemas.openxmlformats.org/officeDocument/2006/relationships/image" Target="../media/image477.png"/><Relationship Id="rId2" Type="http://schemas.openxmlformats.org/officeDocument/2006/relationships/image" Target="../media/image4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6.png"/><Relationship Id="rId5" Type="http://schemas.openxmlformats.org/officeDocument/2006/relationships/image" Target="../media/image475.png"/><Relationship Id="rId4" Type="http://schemas.openxmlformats.org/officeDocument/2006/relationships/image" Target="../media/image474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2" Type="http://schemas.openxmlformats.org/officeDocument/2006/relationships/image" Target="../media/image4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3.png"/><Relationship Id="rId5" Type="http://schemas.openxmlformats.org/officeDocument/2006/relationships/image" Target="../media/image482.png"/><Relationship Id="rId4" Type="http://schemas.openxmlformats.org/officeDocument/2006/relationships/image" Target="../media/image48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5.png"/><Relationship Id="rId2" Type="http://schemas.openxmlformats.org/officeDocument/2006/relationships/image" Target="../media/image48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6.png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3.png"/><Relationship Id="rId3" Type="http://schemas.openxmlformats.org/officeDocument/2006/relationships/image" Target="../media/image488.png"/><Relationship Id="rId7" Type="http://schemas.openxmlformats.org/officeDocument/2006/relationships/image" Target="../media/image492.png"/><Relationship Id="rId2" Type="http://schemas.openxmlformats.org/officeDocument/2006/relationships/image" Target="../media/image4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1.png"/><Relationship Id="rId5" Type="http://schemas.openxmlformats.org/officeDocument/2006/relationships/image" Target="../media/image490.png"/><Relationship Id="rId4" Type="http://schemas.openxmlformats.org/officeDocument/2006/relationships/image" Target="../media/image489.png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png"/><Relationship Id="rId3" Type="http://schemas.openxmlformats.org/officeDocument/2006/relationships/image" Target="../media/image495.png"/><Relationship Id="rId7" Type="http://schemas.openxmlformats.org/officeDocument/2006/relationships/image" Target="../media/image499.png"/><Relationship Id="rId2" Type="http://schemas.openxmlformats.org/officeDocument/2006/relationships/image" Target="../media/image4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8.png"/><Relationship Id="rId11" Type="http://schemas.openxmlformats.org/officeDocument/2006/relationships/image" Target="../media/image503.png"/><Relationship Id="rId5" Type="http://schemas.openxmlformats.org/officeDocument/2006/relationships/image" Target="../media/image497.png"/><Relationship Id="rId10" Type="http://schemas.openxmlformats.org/officeDocument/2006/relationships/image" Target="../media/image502.png"/><Relationship Id="rId4" Type="http://schemas.openxmlformats.org/officeDocument/2006/relationships/image" Target="../media/image496.png"/><Relationship Id="rId9" Type="http://schemas.openxmlformats.org/officeDocument/2006/relationships/image" Target="../media/image501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5.png"/><Relationship Id="rId2" Type="http://schemas.openxmlformats.org/officeDocument/2006/relationships/image" Target="../media/image5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8.png"/><Relationship Id="rId5" Type="http://schemas.openxmlformats.org/officeDocument/2006/relationships/image" Target="../media/image507.png"/><Relationship Id="rId4" Type="http://schemas.openxmlformats.org/officeDocument/2006/relationships/image" Target="../media/image506.pn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5.png"/><Relationship Id="rId3" Type="http://schemas.openxmlformats.org/officeDocument/2006/relationships/image" Target="../media/image510.png"/><Relationship Id="rId7" Type="http://schemas.openxmlformats.org/officeDocument/2006/relationships/image" Target="../media/image514.png"/><Relationship Id="rId2" Type="http://schemas.openxmlformats.org/officeDocument/2006/relationships/image" Target="../media/image5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3.png"/><Relationship Id="rId11" Type="http://schemas.openxmlformats.org/officeDocument/2006/relationships/image" Target="../media/image518.png"/><Relationship Id="rId5" Type="http://schemas.openxmlformats.org/officeDocument/2006/relationships/image" Target="../media/image512.png"/><Relationship Id="rId10" Type="http://schemas.openxmlformats.org/officeDocument/2006/relationships/image" Target="../media/image517.png"/><Relationship Id="rId4" Type="http://schemas.openxmlformats.org/officeDocument/2006/relationships/image" Target="../media/image511.png"/><Relationship Id="rId9" Type="http://schemas.openxmlformats.org/officeDocument/2006/relationships/image" Target="../media/image516.pn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5.png"/><Relationship Id="rId3" Type="http://schemas.openxmlformats.org/officeDocument/2006/relationships/image" Target="../media/image520.png"/><Relationship Id="rId7" Type="http://schemas.openxmlformats.org/officeDocument/2006/relationships/image" Target="../media/image524.png"/><Relationship Id="rId2" Type="http://schemas.openxmlformats.org/officeDocument/2006/relationships/image" Target="../media/image5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3.png"/><Relationship Id="rId11" Type="http://schemas.openxmlformats.org/officeDocument/2006/relationships/image" Target="../media/image528.png"/><Relationship Id="rId5" Type="http://schemas.openxmlformats.org/officeDocument/2006/relationships/image" Target="../media/image522.png"/><Relationship Id="rId10" Type="http://schemas.openxmlformats.org/officeDocument/2006/relationships/image" Target="../media/image527.png"/><Relationship Id="rId4" Type="http://schemas.openxmlformats.org/officeDocument/2006/relationships/image" Target="../media/image521.png"/><Relationship Id="rId9" Type="http://schemas.openxmlformats.org/officeDocument/2006/relationships/image" Target="../media/image526.pn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5.png"/><Relationship Id="rId3" Type="http://schemas.openxmlformats.org/officeDocument/2006/relationships/image" Target="../media/image530.png"/><Relationship Id="rId7" Type="http://schemas.openxmlformats.org/officeDocument/2006/relationships/image" Target="../media/image534.png"/><Relationship Id="rId12" Type="http://schemas.openxmlformats.org/officeDocument/2006/relationships/image" Target="../media/image539.png"/><Relationship Id="rId2" Type="http://schemas.openxmlformats.org/officeDocument/2006/relationships/image" Target="../media/image5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3.png"/><Relationship Id="rId11" Type="http://schemas.openxmlformats.org/officeDocument/2006/relationships/image" Target="../media/image538.png"/><Relationship Id="rId5" Type="http://schemas.openxmlformats.org/officeDocument/2006/relationships/image" Target="../media/image532.png"/><Relationship Id="rId10" Type="http://schemas.openxmlformats.org/officeDocument/2006/relationships/image" Target="../media/image537.png"/><Relationship Id="rId4" Type="http://schemas.openxmlformats.org/officeDocument/2006/relationships/image" Target="../media/image531.png"/><Relationship Id="rId9" Type="http://schemas.openxmlformats.org/officeDocument/2006/relationships/image" Target="../media/image536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1.png"/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4.png"/><Relationship Id="rId5" Type="http://schemas.openxmlformats.org/officeDocument/2006/relationships/image" Target="../media/image543.png"/><Relationship Id="rId4" Type="http://schemas.openxmlformats.org/officeDocument/2006/relationships/image" Target="../media/image542.pn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1.png"/><Relationship Id="rId3" Type="http://schemas.openxmlformats.org/officeDocument/2006/relationships/image" Target="../media/image546.png"/><Relationship Id="rId7" Type="http://schemas.openxmlformats.org/officeDocument/2006/relationships/image" Target="../media/image550.png"/><Relationship Id="rId2" Type="http://schemas.openxmlformats.org/officeDocument/2006/relationships/image" Target="../media/image5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9.png"/><Relationship Id="rId11" Type="http://schemas.openxmlformats.org/officeDocument/2006/relationships/image" Target="../media/image554.png"/><Relationship Id="rId5" Type="http://schemas.openxmlformats.org/officeDocument/2006/relationships/image" Target="../media/image548.png"/><Relationship Id="rId10" Type="http://schemas.openxmlformats.org/officeDocument/2006/relationships/image" Target="../media/image553.png"/><Relationship Id="rId4" Type="http://schemas.openxmlformats.org/officeDocument/2006/relationships/image" Target="../media/image547.png"/><Relationship Id="rId9" Type="http://schemas.openxmlformats.org/officeDocument/2006/relationships/image" Target="../media/image552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6.png"/><Relationship Id="rId2" Type="http://schemas.openxmlformats.org/officeDocument/2006/relationships/image" Target="../media/image5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41.png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4.png"/><Relationship Id="rId3" Type="http://schemas.openxmlformats.org/officeDocument/2006/relationships/image" Target="../media/image559.png"/><Relationship Id="rId7" Type="http://schemas.openxmlformats.org/officeDocument/2006/relationships/image" Target="../media/image563.png"/><Relationship Id="rId2" Type="http://schemas.openxmlformats.org/officeDocument/2006/relationships/image" Target="../media/image5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2.png"/><Relationship Id="rId5" Type="http://schemas.openxmlformats.org/officeDocument/2006/relationships/image" Target="../media/image561.png"/><Relationship Id="rId4" Type="http://schemas.openxmlformats.org/officeDocument/2006/relationships/image" Target="../media/image560.png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8.png"/><Relationship Id="rId3" Type="http://schemas.openxmlformats.org/officeDocument/2006/relationships/image" Target="../media/image563.png"/><Relationship Id="rId7" Type="http://schemas.openxmlformats.org/officeDocument/2006/relationships/image" Target="../media/image567.png"/><Relationship Id="rId2" Type="http://schemas.openxmlformats.org/officeDocument/2006/relationships/image" Target="../media/image5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6.png"/><Relationship Id="rId5" Type="http://schemas.openxmlformats.org/officeDocument/2006/relationships/image" Target="../media/image565.png"/><Relationship Id="rId4" Type="http://schemas.openxmlformats.org/officeDocument/2006/relationships/image" Target="../media/image564.png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5.png"/><Relationship Id="rId3" Type="http://schemas.openxmlformats.org/officeDocument/2006/relationships/image" Target="../media/image570.png"/><Relationship Id="rId7" Type="http://schemas.openxmlformats.org/officeDocument/2006/relationships/image" Target="../media/image574.png"/><Relationship Id="rId2" Type="http://schemas.openxmlformats.org/officeDocument/2006/relationships/image" Target="../media/image5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3.png"/><Relationship Id="rId11" Type="http://schemas.openxmlformats.org/officeDocument/2006/relationships/image" Target="../media/image578.png"/><Relationship Id="rId5" Type="http://schemas.openxmlformats.org/officeDocument/2006/relationships/image" Target="../media/image572.png"/><Relationship Id="rId10" Type="http://schemas.openxmlformats.org/officeDocument/2006/relationships/image" Target="../media/image577.png"/><Relationship Id="rId4" Type="http://schemas.openxmlformats.org/officeDocument/2006/relationships/image" Target="../media/image571.png"/><Relationship Id="rId9" Type="http://schemas.openxmlformats.org/officeDocument/2006/relationships/image" Target="../media/image576.png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5.png"/><Relationship Id="rId3" Type="http://schemas.openxmlformats.org/officeDocument/2006/relationships/image" Target="../media/image580.png"/><Relationship Id="rId7" Type="http://schemas.openxmlformats.org/officeDocument/2006/relationships/image" Target="../media/image584.png"/><Relationship Id="rId2" Type="http://schemas.openxmlformats.org/officeDocument/2006/relationships/image" Target="../media/image5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3.png"/><Relationship Id="rId5" Type="http://schemas.openxmlformats.org/officeDocument/2006/relationships/image" Target="../media/image582.png"/><Relationship Id="rId4" Type="http://schemas.openxmlformats.org/officeDocument/2006/relationships/image" Target="../media/image581.png"/><Relationship Id="rId9" Type="http://schemas.openxmlformats.org/officeDocument/2006/relationships/image" Target="../media/image586.png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3.png"/><Relationship Id="rId3" Type="http://schemas.openxmlformats.org/officeDocument/2006/relationships/image" Target="../media/image588.png"/><Relationship Id="rId7" Type="http://schemas.openxmlformats.org/officeDocument/2006/relationships/image" Target="../media/image592.png"/><Relationship Id="rId2" Type="http://schemas.openxmlformats.org/officeDocument/2006/relationships/image" Target="../media/image5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1.png"/><Relationship Id="rId11" Type="http://schemas.openxmlformats.org/officeDocument/2006/relationships/image" Target="../media/image596.png"/><Relationship Id="rId5" Type="http://schemas.openxmlformats.org/officeDocument/2006/relationships/image" Target="../media/image590.png"/><Relationship Id="rId10" Type="http://schemas.openxmlformats.org/officeDocument/2006/relationships/image" Target="../media/image595.png"/><Relationship Id="rId4" Type="http://schemas.openxmlformats.org/officeDocument/2006/relationships/image" Target="../media/image589.png"/><Relationship Id="rId9" Type="http://schemas.openxmlformats.org/officeDocument/2006/relationships/image" Target="../media/image594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98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97.e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1.e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603.e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00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02.emf"/><Relationship Id="rId4" Type="http://schemas.openxmlformats.org/officeDocument/2006/relationships/image" Target="../media/image599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604.e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7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612.emf"/><Relationship Id="rId26" Type="http://schemas.openxmlformats.org/officeDocument/2006/relationships/image" Target="../media/image616.e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609.e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611.emf"/><Relationship Id="rId20" Type="http://schemas.openxmlformats.org/officeDocument/2006/relationships/image" Target="../media/image613.emf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606.e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615.e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617.emf"/><Relationship Id="rId10" Type="http://schemas.openxmlformats.org/officeDocument/2006/relationships/image" Target="../media/image608.e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605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610.emf"/><Relationship Id="rId22" Type="http://schemas.openxmlformats.org/officeDocument/2006/relationships/image" Target="../media/image614.e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618.e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623.emf"/><Relationship Id="rId18" Type="http://schemas.openxmlformats.org/officeDocument/2006/relationships/image" Target="../media/image626.png"/><Relationship Id="rId3" Type="http://schemas.openxmlformats.org/officeDocument/2006/relationships/slideLayout" Target="../slideLayouts/slideLayout21.xml"/><Relationship Id="rId7" Type="http://schemas.openxmlformats.org/officeDocument/2006/relationships/image" Target="../media/image620.e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625.emf"/><Relationship Id="rId2" Type="http://schemas.openxmlformats.org/officeDocument/2006/relationships/video" Target="file:///C:\Documents%20and%20Settings\dell\&#26700;&#38754;\&#39640;&#31561;&#25968;&#23398;&#30005;&#23376;&#25945;&#26696;&#31532;&#20108;&#29256;\&#39640;&#31561;&#25968;&#23398;&#30005;&#23376;&#25945;&#26696;&#31532;&#20108;&#29256;\&#19979;&#20876;\&#31532;&#20061;&#31456;\D9_8&#32451;&#20064;&#39064;.avi" TargetMode="Externa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622.emf"/><Relationship Id="rId5" Type="http://schemas.openxmlformats.org/officeDocument/2006/relationships/image" Target="../media/image619.emf"/><Relationship Id="rId15" Type="http://schemas.openxmlformats.org/officeDocument/2006/relationships/image" Target="../media/image624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621.emf"/><Relationship Id="rId14" Type="http://schemas.openxmlformats.org/officeDocument/2006/relationships/oleObject" Target="../embeddings/oleObject28.bin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7.jpeg"/><Relationship Id="rId2" Type="http://schemas.openxmlformats.org/officeDocument/2006/relationships/hyperlink" Target="D9&#20064;&#39064;&#35838;.ppt#-1,1,&#20064;&#39064;&#35838;" TargetMode="External"/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8819" y="2375705"/>
            <a:ext cx="4904762" cy="19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1570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5524" y="3024238"/>
            <a:ext cx="6380952" cy="8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2643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40" name="Text Box 44"/>
          <p:cNvSpPr txBox="1">
            <a:spLocks noChangeArrowheads="1"/>
          </p:cNvSpPr>
          <p:nvPr/>
        </p:nvSpPr>
        <p:spPr bwMode="auto">
          <a:xfrm>
            <a:off x="7575550" y="6600826"/>
            <a:ext cx="501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注   </a:t>
            </a:r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8686800" cy="609600"/>
          </a:xfrm>
        </p:spPr>
        <p:txBody>
          <a:bodyPr/>
          <a:lstStyle/>
          <a:p>
            <a:pPr algn="l"/>
            <a:r>
              <a:rPr lang="zh-CN" altLang="en-US" sz="2800" b="1">
                <a:ea typeface="楷体_GB2312" pitchFamily="49" charset="-122"/>
              </a:rPr>
              <a:t>备用题</a:t>
            </a:r>
            <a:r>
              <a:rPr lang="zh-CN" altLang="en-US" sz="2800">
                <a:ea typeface="楷体_GB2312" pitchFamily="49" charset="-122"/>
              </a:rPr>
              <a:t>  </a:t>
            </a:r>
            <a:r>
              <a:rPr lang="en-US" altLang="zh-CN" sz="2800" b="1">
                <a:ea typeface="楷体_GB2312" pitchFamily="49" charset="-122"/>
              </a:rPr>
              <a:t>1. 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求半径为</a:t>
            </a:r>
            <a:r>
              <a:rPr lang="en-US" altLang="zh-CN" sz="2800" i="1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的圆的内接三角形中面积最大者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2209800" y="60960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00"/>
                </a:solidFill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FFFF00"/>
                </a:solidFill>
                <a:ea typeface="楷体_GB2312" pitchFamily="49" charset="-122"/>
              </a:rPr>
              <a:t>: 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设内接三角形各边所对的圆心角为 </a:t>
            </a:r>
            <a:r>
              <a:rPr kumimoji="1" lang="en-US" altLang="zh-CN" sz="3200" i="1">
                <a:solidFill>
                  <a:srgbClr val="FFFFFF"/>
                </a:solidFill>
                <a:ea typeface="楷体_GB2312" pitchFamily="49" charset="-122"/>
              </a:rPr>
              <a:t>x, y, z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, </a:t>
            </a: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3432175" y="1219200"/>
          <a:ext cx="224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2247840" imgH="393480" progId="Equation.3">
                  <p:embed/>
                </p:oleObj>
              </mc:Choice>
              <mc:Fallback>
                <p:oleObj name="Equation" r:id="rId4" imgW="2247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1219200"/>
                        <a:ext cx="2247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39" name="Group 43"/>
          <p:cNvGrpSpPr>
            <a:grpSpLocks/>
          </p:cNvGrpSpPr>
          <p:nvPr/>
        </p:nvGrpSpPr>
        <p:grpSpPr bwMode="auto">
          <a:xfrm>
            <a:off x="8534401" y="4343401"/>
            <a:ext cx="1871663" cy="1871663"/>
            <a:chOff x="4416" y="2736"/>
            <a:chExt cx="1179" cy="1179"/>
          </a:xfrm>
        </p:grpSpPr>
        <p:sp>
          <p:nvSpPr>
            <p:cNvPr id="55302" name="Oval 6"/>
            <p:cNvSpPr>
              <a:spLocks noChangeArrowheads="1"/>
            </p:cNvSpPr>
            <p:nvPr/>
          </p:nvSpPr>
          <p:spPr bwMode="auto">
            <a:xfrm>
              <a:off x="4416" y="2736"/>
              <a:ext cx="1179" cy="11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endParaRPr kumimoji="1" lang="zh-CN" altLang="en-US" sz="2800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 flipH="1">
              <a:off x="4464" y="2784"/>
              <a:ext cx="288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endParaRPr kumimoji="1" lang="zh-CN" altLang="en-US" sz="2800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4464" y="3504"/>
              <a:ext cx="105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endParaRPr kumimoji="1" lang="zh-CN" altLang="en-US" sz="2800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sp>
          <p:nvSpPr>
            <p:cNvPr id="55305" name="Line 9"/>
            <p:cNvSpPr>
              <a:spLocks noChangeShapeType="1"/>
            </p:cNvSpPr>
            <p:nvPr/>
          </p:nvSpPr>
          <p:spPr bwMode="auto">
            <a:xfrm flipH="1" flipV="1">
              <a:off x="4752" y="2784"/>
              <a:ext cx="768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endParaRPr kumimoji="1" lang="zh-CN" altLang="en-US" sz="2800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sp>
          <p:nvSpPr>
            <p:cNvPr id="55306" name="Line 10"/>
            <p:cNvSpPr>
              <a:spLocks noChangeShapeType="1"/>
            </p:cNvSpPr>
            <p:nvPr/>
          </p:nvSpPr>
          <p:spPr bwMode="auto">
            <a:xfrm flipH="1" flipV="1">
              <a:off x="4752" y="2784"/>
              <a:ext cx="24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endParaRPr kumimoji="1" lang="zh-CN" altLang="en-US" sz="2800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sp>
          <p:nvSpPr>
            <p:cNvPr id="55307" name="Line 11"/>
            <p:cNvSpPr>
              <a:spLocks noChangeShapeType="1"/>
            </p:cNvSpPr>
            <p:nvPr/>
          </p:nvSpPr>
          <p:spPr bwMode="auto">
            <a:xfrm flipH="1">
              <a:off x="4464" y="3312"/>
              <a:ext cx="52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endParaRPr kumimoji="1" lang="zh-CN" altLang="en-US" sz="2800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sp>
          <p:nvSpPr>
            <p:cNvPr id="55308" name="Line 12"/>
            <p:cNvSpPr>
              <a:spLocks noChangeShapeType="1"/>
            </p:cNvSpPr>
            <p:nvPr/>
          </p:nvSpPr>
          <p:spPr bwMode="auto">
            <a:xfrm>
              <a:off x="4992" y="3312"/>
              <a:ext cx="52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endParaRPr kumimoji="1" lang="zh-CN" altLang="en-US" sz="2800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55309" name="Object 13"/>
            <p:cNvGraphicFramePr>
              <a:graphicFrameLocks noChangeAspect="1"/>
            </p:cNvGraphicFramePr>
            <p:nvPr/>
          </p:nvGraphicFramePr>
          <p:xfrm>
            <a:off x="5000" y="316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" name="Equation" r:id="rId6" imgW="215640" imgH="215640" progId="Equation.3">
                    <p:embed/>
                  </p:oleObj>
                </mc:Choice>
                <mc:Fallback>
                  <p:oleObj name="Equation" r:id="rId6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" y="316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0" name="Object 14"/>
            <p:cNvGraphicFramePr>
              <a:graphicFrameLocks noChangeAspect="1"/>
            </p:cNvGraphicFramePr>
            <p:nvPr/>
          </p:nvGraphicFramePr>
          <p:xfrm>
            <a:off x="4896" y="335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" name="Equation" r:id="rId8" imgW="241200" imgH="317160" progId="Equation.3">
                    <p:embed/>
                  </p:oleObj>
                </mc:Choice>
                <mc:Fallback>
                  <p:oleObj name="Equation" r:id="rId8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335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1" name="Object 15"/>
            <p:cNvGraphicFramePr>
              <a:graphicFrameLocks noChangeAspect="1"/>
            </p:cNvGraphicFramePr>
            <p:nvPr/>
          </p:nvGraphicFramePr>
          <p:xfrm>
            <a:off x="4776" y="320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" name="Equation" r:id="rId10" imgW="228600" imgH="241200" progId="Equation.3">
                    <p:embed/>
                  </p:oleObj>
                </mc:Choice>
                <mc:Fallback>
                  <p:oleObj name="Equation" r:id="rId10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6" y="320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12" name="Text Box 16"/>
          <p:cNvSpPr txBox="1">
            <a:spLocks noChangeArrowheads="1"/>
          </p:cNvSpPr>
          <p:nvPr/>
        </p:nvSpPr>
        <p:spPr bwMode="auto">
          <a:xfrm>
            <a:off x="1828800" y="1600201"/>
            <a:ext cx="655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它们所对应的三个三角形面积分别为</a:t>
            </a:r>
          </a:p>
        </p:txBody>
      </p:sp>
      <p:graphicFrame>
        <p:nvGraphicFramePr>
          <p:cNvPr id="55313" name="Object 17"/>
          <p:cNvGraphicFramePr>
            <a:graphicFrameLocks noChangeAspect="1"/>
          </p:cNvGraphicFramePr>
          <p:nvPr/>
        </p:nvGraphicFramePr>
        <p:xfrm>
          <a:off x="2654300" y="2152650"/>
          <a:ext cx="224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2" imgW="2247840" imgH="558720" progId="Equation.3">
                  <p:embed/>
                </p:oleObj>
              </mc:Choice>
              <mc:Fallback>
                <p:oleObj name="Equation" r:id="rId12" imgW="224784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2152650"/>
                        <a:ext cx="2247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4" name="Object 18"/>
          <p:cNvGraphicFramePr>
            <a:graphicFrameLocks noChangeAspect="1"/>
          </p:cNvGraphicFramePr>
          <p:nvPr/>
        </p:nvGraphicFramePr>
        <p:xfrm>
          <a:off x="5187950" y="2152650"/>
          <a:ext cx="2324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4" imgW="2323800" imgH="558720" progId="Equation.3">
                  <p:embed/>
                </p:oleObj>
              </mc:Choice>
              <mc:Fallback>
                <p:oleObj name="Equation" r:id="rId14" imgW="23238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2152650"/>
                        <a:ext cx="2324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5" name="Object 19"/>
          <p:cNvGraphicFramePr>
            <a:graphicFrameLocks noChangeAspect="1"/>
          </p:cNvGraphicFramePr>
          <p:nvPr/>
        </p:nvGraphicFramePr>
        <p:xfrm>
          <a:off x="7772400" y="2133600"/>
          <a:ext cx="220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6" imgW="2209680" imgH="558720" progId="Equation.3">
                  <p:embed/>
                </p:oleObj>
              </mc:Choice>
              <mc:Fallback>
                <p:oleObj name="Equation" r:id="rId16" imgW="220968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133600"/>
                        <a:ext cx="2209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6" name="Object 20"/>
          <p:cNvGraphicFramePr>
            <a:graphicFrameLocks noChangeAspect="1"/>
          </p:cNvGraphicFramePr>
          <p:nvPr/>
        </p:nvGraphicFramePr>
        <p:xfrm>
          <a:off x="6032500" y="1219200"/>
          <a:ext cx="273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8" imgW="2730240" imgH="393480" progId="Equation.3">
                  <p:embed/>
                </p:oleObj>
              </mc:Choice>
              <mc:Fallback>
                <p:oleObj name="Equation" r:id="rId18" imgW="2730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1219200"/>
                        <a:ext cx="2730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7" name="Text Box 21"/>
          <p:cNvSpPr txBox="1">
            <a:spLocks noChangeArrowheads="1"/>
          </p:cNvSpPr>
          <p:nvPr/>
        </p:nvSpPr>
        <p:spPr bwMode="auto">
          <a:xfrm>
            <a:off x="1828800" y="274320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设拉氏函数</a:t>
            </a:r>
          </a:p>
        </p:txBody>
      </p:sp>
      <p:graphicFrame>
        <p:nvGraphicFramePr>
          <p:cNvPr id="55318" name="Object 22"/>
          <p:cNvGraphicFramePr>
            <a:graphicFrameLocks noChangeAspect="1"/>
          </p:cNvGraphicFramePr>
          <p:nvPr/>
        </p:nvGraphicFramePr>
        <p:xfrm>
          <a:off x="3884614" y="2870200"/>
          <a:ext cx="62436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20" imgW="6248160" imgH="406080" progId="Equation.3">
                  <p:embed/>
                </p:oleObj>
              </mc:Choice>
              <mc:Fallback>
                <p:oleObj name="Equation" r:id="rId20" imgW="62481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4" y="2870200"/>
                        <a:ext cx="62436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9" name="Text Box 23"/>
          <p:cNvSpPr txBox="1">
            <a:spLocks noChangeArrowheads="1"/>
          </p:cNvSpPr>
          <p:nvPr/>
        </p:nvSpPr>
        <p:spPr bwMode="auto">
          <a:xfrm>
            <a:off x="1828800" y="3835401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解方程组</a:t>
            </a:r>
          </a:p>
        </p:txBody>
      </p:sp>
      <p:graphicFrame>
        <p:nvGraphicFramePr>
          <p:cNvPr id="55320" name="Object 24"/>
          <p:cNvGraphicFramePr>
            <a:graphicFrameLocks noChangeAspect="1"/>
          </p:cNvGraphicFramePr>
          <p:nvPr/>
        </p:nvGraphicFramePr>
        <p:xfrm>
          <a:off x="3695700" y="3276600"/>
          <a:ext cx="1866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22" imgW="1866600" imgH="317160" progId="Equation.3">
                  <p:embed/>
                </p:oleObj>
              </mc:Choice>
              <mc:Fallback>
                <p:oleObj name="Equation" r:id="rId22" imgW="18666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276600"/>
                        <a:ext cx="1866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1" name="Text Box 25"/>
          <p:cNvSpPr txBox="1">
            <a:spLocks noChangeArrowheads="1"/>
          </p:cNvSpPr>
          <p:nvPr/>
        </p:nvSpPr>
        <p:spPr bwMode="auto">
          <a:xfrm>
            <a:off x="6172200" y="37084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55322" name="Object 26"/>
          <p:cNvGraphicFramePr>
            <a:graphicFrameLocks noChangeAspect="1"/>
          </p:cNvGraphicFramePr>
          <p:nvPr/>
        </p:nvGraphicFramePr>
        <p:xfrm>
          <a:off x="6900863" y="3505200"/>
          <a:ext cx="2184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24" imgW="2184120" imgH="850680" progId="Equation.3">
                  <p:embed/>
                </p:oleObj>
              </mc:Choice>
              <mc:Fallback>
                <p:oleObj name="Equation" r:id="rId24" imgW="218412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863" y="3505200"/>
                        <a:ext cx="2184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3" name="Text Box 27"/>
          <p:cNvSpPr txBox="1">
            <a:spLocks noChangeArrowheads="1"/>
          </p:cNvSpPr>
          <p:nvPr/>
        </p:nvSpPr>
        <p:spPr bwMode="auto">
          <a:xfrm>
            <a:off x="1828800" y="5029201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故圆内接正三角形面积最大 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最大面积为 </a:t>
            </a:r>
          </a:p>
        </p:txBody>
      </p:sp>
      <p:graphicFrame>
        <p:nvGraphicFramePr>
          <p:cNvPr id="55324" name="Object 28"/>
          <p:cNvGraphicFramePr>
            <a:graphicFrameLocks noChangeAspect="1"/>
          </p:cNvGraphicFramePr>
          <p:nvPr/>
        </p:nvGraphicFramePr>
        <p:xfrm>
          <a:off x="2520950" y="5492750"/>
          <a:ext cx="2946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26" imgW="2946240" imgH="952200" progId="Equation.3">
                  <p:embed/>
                </p:oleObj>
              </mc:Choice>
              <mc:Fallback>
                <p:oleObj name="Equation" r:id="rId26" imgW="29462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5492750"/>
                        <a:ext cx="2946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5" name="Object 29"/>
          <p:cNvGraphicFramePr>
            <a:graphicFrameLocks noChangeAspect="1"/>
          </p:cNvGraphicFramePr>
          <p:nvPr/>
        </p:nvGraphicFramePr>
        <p:xfrm>
          <a:off x="5486400" y="5588000"/>
          <a:ext cx="154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28" imgW="1549080" imgH="888840" progId="Equation.3">
                  <p:embed/>
                </p:oleObj>
              </mc:Choice>
              <mc:Fallback>
                <p:oleObj name="Equation" r:id="rId28" imgW="15490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588000"/>
                        <a:ext cx="1549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6" name="Object 30"/>
          <p:cNvGraphicFramePr>
            <a:graphicFrameLocks noChangeAspect="1"/>
          </p:cNvGraphicFramePr>
          <p:nvPr/>
        </p:nvGraphicFramePr>
        <p:xfrm>
          <a:off x="3689350" y="3736975"/>
          <a:ext cx="189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30" imgW="1892160" imgH="393480" progId="Equation.3">
                  <p:embed/>
                </p:oleObj>
              </mc:Choice>
              <mc:Fallback>
                <p:oleObj name="Equation" r:id="rId30" imgW="1892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3736975"/>
                        <a:ext cx="1892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7" name="AutoShape 31"/>
          <p:cNvSpPr>
            <a:spLocks/>
          </p:cNvSpPr>
          <p:nvPr/>
        </p:nvSpPr>
        <p:spPr bwMode="auto">
          <a:xfrm>
            <a:off x="3429000" y="3321050"/>
            <a:ext cx="179388" cy="1676400"/>
          </a:xfrm>
          <a:prstGeom prst="leftBrace">
            <a:avLst>
              <a:gd name="adj1" fmla="val 7787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endParaRPr kumimoji="1" lang="zh-CN" altLang="en-US" sz="280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55328" name="Object 32"/>
          <p:cNvGraphicFramePr>
            <a:graphicFrameLocks noChangeAspect="1"/>
          </p:cNvGraphicFramePr>
          <p:nvPr/>
        </p:nvGraphicFramePr>
        <p:xfrm>
          <a:off x="3702050" y="4208463"/>
          <a:ext cx="185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2" imgW="1854000" imgH="317160" progId="Equation.3">
                  <p:embed/>
                </p:oleObj>
              </mc:Choice>
              <mc:Fallback>
                <p:oleObj name="Equation" r:id="rId32" imgW="18540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4208463"/>
                        <a:ext cx="1854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9" name="Object 33"/>
          <p:cNvGraphicFramePr>
            <a:graphicFrameLocks noChangeAspect="1"/>
          </p:cNvGraphicFramePr>
          <p:nvPr/>
        </p:nvGraphicFramePr>
        <p:xfrm>
          <a:off x="3644900" y="4651375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34" imgW="2603160" imgH="393480" progId="Equation.3">
                  <p:embed/>
                </p:oleObj>
              </mc:Choice>
              <mc:Fallback>
                <p:oleObj name="Equation" r:id="rId34" imgW="2603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4651375"/>
                        <a:ext cx="260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7" name="AutoShape 4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9906000" y="1143000"/>
            <a:ext cx="533400" cy="457200"/>
          </a:xfrm>
          <a:prstGeom prst="actionButtonBlank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注</a:t>
            </a:r>
          </a:p>
        </p:txBody>
      </p:sp>
      <p:sp>
        <p:nvSpPr>
          <p:cNvPr id="55338" name="Text Box 42"/>
          <p:cNvSpPr txBox="1">
            <a:spLocks noChangeArrowheads="1"/>
          </p:cNvSpPr>
          <p:nvPr/>
        </p:nvSpPr>
        <p:spPr bwMode="auto">
          <a:xfrm>
            <a:off x="9296400" y="700088"/>
            <a:ext cx="62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则 </a:t>
            </a:r>
          </a:p>
        </p:txBody>
      </p:sp>
      <p:pic>
        <p:nvPicPr>
          <p:cNvPr id="55341" name="Picture 45" descr="机动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6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6376989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4312047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5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5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5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5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utoUpdateAnimBg="0"/>
      <p:bldP spid="55312" grpId="0" autoUpdateAnimBg="0"/>
      <p:bldP spid="55317" grpId="0" autoUpdateAnimBg="0"/>
      <p:bldP spid="55319" grpId="0" autoUpdateAnimBg="0"/>
      <p:bldP spid="55321" grpId="0" autoUpdateAnimBg="0"/>
      <p:bldP spid="55323" grpId="0" autoUpdateAnimBg="0"/>
      <p:bldP spid="55327" grpId="0" animBg="1"/>
      <p:bldP spid="55337" grpId="0" animBg="1" autoUpdateAnimBg="0"/>
      <p:bldP spid="55338" grpId="0" build="p" autoUpdateAnimBg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514600" y="685800"/>
            <a:ext cx="685800" cy="533400"/>
          </a:xfrm>
          <a:ln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sz="3200">
                <a:ea typeface="楷体_GB2312" pitchFamily="49" charset="-122"/>
              </a:rPr>
              <a:t>注</a:t>
            </a: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2362200" y="5195888"/>
            <a:ext cx="762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因此前者不可能为圆内接三角形中面积最大者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.  </a:t>
            </a:r>
          </a:p>
        </p:txBody>
      </p:sp>
      <p:grpSp>
        <p:nvGrpSpPr>
          <p:cNvPr id="61454" name="Group 14"/>
          <p:cNvGrpSpPr>
            <a:grpSpLocks/>
          </p:cNvGrpSpPr>
          <p:nvPr/>
        </p:nvGrpSpPr>
        <p:grpSpPr bwMode="auto">
          <a:xfrm>
            <a:off x="4419600" y="2882901"/>
            <a:ext cx="2324100" cy="1800225"/>
            <a:chOff x="1408" y="1440"/>
            <a:chExt cx="1464" cy="1134"/>
          </a:xfrm>
        </p:grpSpPr>
        <p:sp>
          <p:nvSpPr>
            <p:cNvPr id="61444" name="Oval 4"/>
            <p:cNvSpPr>
              <a:spLocks noChangeArrowheads="1"/>
            </p:cNvSpPr>
            <p:nvPr/>
          </p:nvSpPr>
          <p:spPr bwMode="auto">
            <a:xfrm>
              <a:off x="1632" y="1440"/>
              <a:ext cx="1134" cy="113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endParaRPr kumimoji="1" lang="zh-CN" altLang="en-US" sz="2800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sp>
          <p:nvSpPr>
            <p:cNvPr id="61445" name="Freeform 5"/>
            <p:cNvSpPr>
              <a:spLocks/>
            </p:cNvSpPr>
            <p:nvPr/>
          </p:nvSpPr>
          <p:spPr bwMode="auto">
            <a:xfrm>
              <a:off x="1632" y="1595"/>
              <a:ext cx="997" cy="431"/>
            </a:xfrm>
            <a:custGeom>
              <a:avLst/>
              <a:gdLst>
                <a:gd name="T0" fmla="*/ 0 w 1008"/>
                <a:gd name="T1" fmla="*/ 432 h 432"/>
                <a:gd name="T2" fmla="*/ 1008 w 1008"/>
                <a:gd name="T3" fmla="*/ 48 h 432"/>
                <a:gd name="T4" fmla="*/ 192 w 1008"/>
                <a:gd name="T5" fmla="*/ 0 h 432"/>
                <a:gd name="T6" fmla="*/ 0 w 1008"/>
                <a:gd name="T7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8" h="432">
                  <a:moveTo>
                    <a:pt x="0" y="432"/>
                  </a:moveTo>
                  <a:lnTo>
                    <a:pt x="1008" y="48"/>
                  </a:lnTo>
                  <a:lnTo>
                    <a:pt x="192" y="0"/>
                  </a:lnTo>
                  <a:lnTo>
                    <a:pt x="0" y="432"/>
                  </a:lnTo>
                  <a:close/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endParaRPr kumimoji="1" lang="zh-CN" altLang="en-US" sz="2800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61448" name="Object 8"/>
            <p:cNvGraphicFramePr>
              <a:graphicFrameLocks noChangeAspect="1"/>
            </p:cNvGraphicFramePr>
            <p:nvPr/>
          </p:nvGraphicFramePr>
          <p:xfrm>
            <a:off x="1408" y="1920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4" imgW="279360" imgH="304560" progId="Equation.3">
                    <p:embed/>
                  </p:oleObj>
                </mc:Choice>
                <mc:Fallback>
                  <p:oleObj name="Equation" r:id="rId4" imgW="2793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1920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0" name="Object 10"/>
            <p:cNvGraphicFramePr>
              <a:graphicFrameLocks noChangeAspect="1"/>
            </p:cNvGraphicFramePr>
            <p:nvPr/>
          </p:nvGraphicFramePr>
          <p:xfrm>
            <a:off x="2688" y="1488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name="Equation" r:id="rId6" imgW="291960" imgH="317160" progId="Equation.3">
                    <p:embed/>
                  </p:oleObj>
                </mc:Choice>
                <mc:Fallback>
                  <p:oleObj name="Equation" r:id="rId6" imgW="2919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488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1" name="Object 11"/>
            <p:cNvGraphicFramePr>
              <a:graphicFrameLocks noChangeAspect="1"/>
            </p:cNvGraphicFramePr>
            <p:nvPr/>
          </p:nvGraphicFramePr>
          <p:xfrm>
            <a:off x="1584" y="1440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Equation" r:id="rId8" imgW="279360" imgH="304560" progId="Equation.3">
                    <p:embed/>
                  </p:oleObj>
                </mc:Choice>
                <mc:Fallback>
                  <p:oleObj name="Equation" r:id="rId8" imgW="2793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440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59" name="Group 19"/>
          <p:cNvGrpSpPr>
            <a:grpSpLocks/>
          </p:cNvGrpSpPr>
          <p:nvPr/>
        </p:nvGrpSpPr>
        <p:grpSpPr bwMode="auto">
          <a:xfrm>
            <a:off x="4775200" y="3187700"/>
            <a:ext cx="1600200" cy="1841500"/>
            <a:chOff x="4136" y="1720"/>
            <a:chExt cx="1008" cy="1160"/>
          </a:xfrm>
        </p:grpSpPr>
        <p:graphicFrame>
          <p:nvGraphicFramePr>
            <p:cNvPr id="61452" name="Object 12"/>
            <p:cNvGraphicFramePr>
              <a:graphicFrameLocks noChangeAspect="1"/>
            </p:cNvGraphicFramePr>
            <p:nvPr/>
          </p:nvGraphicFramePr>
          <p:xfrm>
            <a:off x="4900" y="2560"/>
            <a:ext cx="24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Equation" r:id="rId10" imgW="380880" imgH="507960" progId="Equation.3">
                    <p:embed/>
                  </p:oleObj>
                </mc:Choice>
                <mc:Fallback>
                  <p:oleObj name="Equation" r:id="rId10" imgW="380880" imgH="507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0" y="2560"/>
                          <a:ext cx="24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3" name="Freeform 13"/>
            <p:cNvSpPr>
              <a:spLocks/>
            </p:cNvSpPr>
            <p:nvPr/>
          </p:nvSpPr>
          <p:spPr bwMode="auto">
            <a:xfrm>
              <a:off x="4136" y="1720"/>
              <a:ext cx="1008" cy="864"/>
            </a:xfrm>
            <a:custGeom>
              <a:avLst/>
              <a:gdLst>
                <a:gd name="T0" fmla="*/ 0 w 1008"/>
                <a:gd name="T1" fmla="*/ 384 h 864"/>
                <a:gd name="T2" fmla="*/ 816 w 1008"/>
                <a:gd name="T3" fmla="*/ 864 h 864"/>
                <a:gd name="T4" fmla="*/ 1008 w 1008"/>
                <a:gd name="T5" fmla="*/ 0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8" h="864">
                  <a:moveTo>
                    <a:pt x="0" y="384"/>
                  </a:moveTo>
                  <a:lnTo>
                    <a:pt x="816" y="864"/>
                  </a:lnTo>
                  <a:lnTo>
                    <a:pt x="1008" y="0"/>
                  </a:lnTo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endParaRPr kumimoji="1" lang="zh-CN" altLang="en-US" sz="2800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</p:grpSp>
      <p:sp>
        <p:nvSpPr>
          <p:cNvPr id="61456" name="Text Box 16"/>
          <p:cNvSpPr txBox="1">
            <a:spLocks noChangeArrowheads="1"/>
          </p:cNvSpPr>
          <p:nvPr/>
        </p:nvSpPr>
        <p:spPr bwMode="auto">
          <a:xfrm>
            <a:off x="2895601" y="1447801"/>
            <a:ext cx="4600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若</a:t>
            </a:r>
            <a:r>
              <a:rPr kumimoji="1" lang="zh-CN" altLang="en-US" sz="280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∆</a:t>
            </a:r>
            <a:r>
              <a:rPr kumimoji="1" lang="en-US" altLang="zh-CN" sz="2800" i="1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ABC 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位于半圆内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(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如图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) ,  </a:t>
            </a:r>
          </a:p>
        </p:txBody>
      </p:sp>
      <p:sp>
        <p:nvSpPr>
          <p:cNvPr id="61458" name="Text Box 18"/>
          <p:cNvSpPr txBox="1">
            <a:spLocks noChangeArrowheads="1"/>
          </p:cNvSpPr>
          <p:nvPr/>
        </p:nvSpPr>
        <p:spPr bwMode="auto">
          <a:xfrm>
            <a:off x="7239000" y="1447801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则其</a:t>
            </a: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BC 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边上的高</a:t>
            </a:r>
            <a:endParaRPr kumimoji="1" lang="zh-CN" altLang="en-US" sz="280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460" name="Text Box 20"/>
          <p:cNvSpPr txBox="1">
            <a:spLocks noChangeArrowheads="1"/>
          </p:cNvSpPr>
          <p:nvPr/>
        </p:nvSpPr>
        <p:spPr bwMode="auto">
          <a:xfrm>
            <a:off x="2216150" y="2133601"/>
            <a:ext cx="4184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小于</a:t>
            </a:r>
            <a:r>
              <a:rPr kumimoji="1" lang="zh-CN" altLang="en-US" sz="280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∆</a:t>
            </a:r>
            <a:r>
              <a:rPr kumimoji="1" lang="en-US" altLang="zh-CN" sz="2800" i="1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A</a:t>
            </a:r>
            <a:r>
              <a:rPr kumimoji="1" lang="en-US" altLang="zh-CN" sz="2800" baseline="-2500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kumimoji="1" lang="en-US" altLang="zh-CN" sz="2800" i="1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BC 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同边上</a:t>
            </a:r>
            <a:r>
              <a:rPr kumimoji="1" lang="zh-CN" altLang="en-US" sz="28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的高</a:t>
            </a:r>
            <a:r>
              <a:rPr kumimoji="1" lang="en-US" altLang="zh-CN" sz="28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endParaRPr kumimoji="1" lang="en-US" altLang="zh-CN" sz="280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61462" name="Text Box 22"/>
          <p:cNvSpPr txBox="1">
            <a:spLocks noChangeArrowheads="1"/>
          </p:cNvSpPr>
          <p:nvPr/>
        </p:nvSpPr>
        <p:spPr bwMode="auto">
          <a:xfrm>
            <a:off x="6172200" y="2133601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故前者的面积小于后者，  </a:t>
            </a:r>
          </a:p>
        </p:txBody>
      </p:sp>
    </p:spTree>
    <p:extLst>
      <p:ext uri="{BB962C8B-B14F-4D97-AF65-F5344CB8AC3E}">
        <p14:creationId xmlns:p14="http://schemas.microsoft.com/office/powerpoint/2010/main" val="371034486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build="p" autoUpdateAnimBg="0"/>
      <p:bldP spid="61458" grpId="0" build="p" autoUpdateAnimBg="0"/>
      <p:bldP spid="61460" grpId="0" build="p" autoUpdateAnimBg="0" advAuto="0"/>
      <p:bldP spid="61462" grpId="0" build="p" autoUpdateAnimBg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5943600" y="533401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为边的面积最大的四边形 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1828800" y="1219201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试列出其目标函数和约束条件 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?</a:t>
            </a: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2209800" y="20716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00"/>
                </a:solidFill>
                <a:ea typeface="楷体_GB2312" pitchFamily="49" charset="-122"/>
              </a:rPr>
              <a:t>提示</a:t>
            </a:r>
            <a:r>
              <a:rPr kumimoji="1" lang="en-US" altLang="zh-CN" sz="2800" b="1">
                <a:solidFill>
                  <a:srgbClr val="FFFF00"/>
                </a:solidFill>
                <a:ea typeface="楷体_GB2312" pitchFamily="49" charset="-122"/>
              </a:rPr>
              <a:t>: </a:t>
            </a:r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4114800" y="2668588"/>
          <a:ext cx="3810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3" imgW="3809880" imgH="850680" progId="Equation.3">
                  <p:embed/>
                </p:oleObj>
              </mc:Choice>
              <mc:Fallback>
                <p:oleObj name="Equation" r:id="rId3" imgW="380988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668588"/>
                        <a:ext cx="3810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4451350" y="3646488"/>
          <a:ext cx="326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5" imgW="3263760" imgH="406080" progId="Equation.3">
                  <p:embed/>
                </p:oleObj>
              </mc:Choice>
              <mc:Fallback>
                <p:oleObj name="Equation" r:id="rId5" imgW="32637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3646488"/>
                        <a:ext cx="3263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2133600" y="2771776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00"/>
                </a:solidFill>
                <a:ea typeface="楷体_GB2312" pitchFamily="49" charset="-122"/>
              </a:rPr>
              <a:t>目标函数 </a:t>
            </a:r>
            <a:r>
              <a:rPr kumimoji="1" lang="en-US" altLang="zh-CN" sz="2800" b="1">
                <a:solidFill>
                  <a:srgbClr val="FFFF00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4068764" y="4216400"/>
          <a:ext cx="59896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7" imgW="5994360" imgH="507960" progId="Equation.3">
                  <p:embed/>
                </p:oleObj>
              </mc:Choice>
              <mc:Fallback>
                <p:oleObj name="Equation" r:id="rId7" imgW="59943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4" y="4216400"/>
                        <a:ext cx="59896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2209800" y="4219576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00"/>
                </a:solidFill>
                <a:ea typeface="楷体_GB2312" pitchFamily="49" charset="-122"/>
              </a:rPr>
              <a:t>约束条件 </a:t>
            </a:r>
            <a:r>
              <a:rPr kumimoji="1" lang="en-US" altLang="zh-CN" sz="2800" b="1">
                <a:solidFill>
                  <a:srgbClr val="FFFF00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4613275" y="601663"/>
          <a:ext cx="1308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9" imgW="1307880" imgH="406080" progId="Equation.3">
                  <p:embed/>
                </p:oleObj>
              </mc:Choice>
              <mc:Fallback>
                <p:oleObj name="Equation" r:id="rId9" imgW="13078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601663"/>
                        <a:ext cx="1308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81" name="Group 13"/>
          <p:cNvGrpSpPr>
            <a:grpSpLocks/>
          </p:cNvGrpSpPr>
          <p:nvPr/>
        </p:nvGrpSpPr>
        <p:grpSpPr bwMode="auto">
          <a:xfrm>
            <a:off x="7772400" y="1219200"/>
            <a:ext cx="2667000" cy="1797050"/>
            <a:chOff x="3936" y="960"/>
            <a:chExt cx="1680" cy="1132"/>
          </a:xfrm>
        </p:grpSpPr>
        <p:graphicFrame>
          <p:nvGraphicFramePr>
            <p:cNvPr id="58382" name="Object 14"/>
            <p:cNvGraphicFramePr>
              <a:graphicFrameLocks noChangeAspect="1"/>
            </p:cNvGraphicFramePr>
            <p:nvPr/>
          </p:nvGraphicFramePr>
          <p:xfrm>
            <a:off x="4073" y="1036"/>
            <a:ext cx="19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5" name="公式" r:id="rId11" imgW="126720" imgH="139680" progId="Equation.3">
                    <p:embed/>
                  </p:oleObj>
                </mc:Choice>
                <mc:Fallback>
                  <p:oleObj name="公式" r:id="rId11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3" y="1036"/>
                          <a:ext cx="19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3" name="Freeform 15"/>
            <p:cNvSpPr>
              <a:spLocks/>
            </p:cNvSpPr>
            <p:nvPr/>
          </p:nvSpPr>
          <p:spPr bwMode="auto">
            <a:xfrm>
              <a:off x="3936" y="1036"/>
              <a:ext cx="1680" cy="1056"/>
            </a:xfrm>
            <a:custGeom>
              <a:avLst/>
              <a:gdLst>
                <a:gd name="T0" fmla="*/ 0 w 1344"/>
                <a:gd name="T1" fmla="*/ 384 h 1056"/>
                <a:gd name="T2" fmla="*/ 528 w 1344"/>
                <a:gd name="T3" fmla="*/ 0 h 1056"/>
                <a:gd name="T4" fmla="*/ 1344 w 1344"/>
                <a:gd name="T5" fmla="*/ 336 h 1056"/>
                <a:gd name="T6" fmla="*/ 624 w 1344"/>
                <a:gd name="T7" fmla="*/ 1056 h 1056"/>
                <a:gd name="T8" fmla="*/ 0 w 1344"/>
                <a:gd name="T9" fmla="*/ 384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44" h="1056">
                  <a:moveTo>
                    <a:pt x="0" y="384"/>
                  </a:moveTo>
                  <a:lnTo>
                    <a:pt x="528" y="0"/>
                  </a:lnTo>
                  <a:lnTo>
                    <a:pt x="1344" y="336"/>
                  </a:lnTo>
                  <a:lnTo>
                    <a:pt x="624" y="1056"/>
                  </a:lnTo>
                  <a:lnTo>
                    <a:pt x="0" y="384"/>
                  </a:lnTo>
                  <a:close/>
                </a:path>
              </a:pathLst>
            </a:cu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endParaRPr kumimoji="1" lang="zh-CN" altLang="en-US" sz="2800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58384" name="Object 16"/>
            <p:cNvGraphicFramePr>
              <a:graphicFrameLocks noChangeAspect="1"/>
            </p:cNvGraphicFramePr>
            <p:nvPr/>
          </p:nvGraphicFramePr>
          <p:xfrm>
            <a:off x="5114" y="960"/>
            <a:ext cx="199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6" name="公式" r:id="rId13" imgW="126720" imgH="177480" progId="Equation.3">
                    <p:embed/>
                  </p:oleObj>
                </mc:Choice>
                <mc:Fallback>
                  <p:oleObj name="公式" r:id="rId13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4" y="960"/>
                          <a:ext cx="199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5" name="Object 17"/>
            <p:cNvGraphicFramePr>
              <a:graphicFrameLocks noChangeAspect="1"/>
            </p:cNvGraphicFramePr>
            <p:nvPr/>
          </p:nvGraphicFramePr>
          <p:xfrm>
            <a:off x="5136" y="1698"/>
            <a:ext cx="17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" name="公式" r:id="rId15" imgW="114120" imgH="139680" progId="Equation.3">
                    <p:embed/>
                  </p:oleObj>
                </mc:Choice>
                <mc:Fallback>
                  <p:oleObj name="公式" r:id="rId15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698"/>
                          <a:ext cx="17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6" name="Object 18"/>
            <p:cNvGraphicFramePr>
              <a:graphicFrameLocks noChangeAspect="1"/>
            </p:cNvGraphicFramePr>
            <p:nvPr/>
          </p:nvGraphicFramePr>
          <p:xfrm>
            <a:off x="3999" y="1632"/>
            <a:ext cx="221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" name="公式" r:id="rId17" imgW="139680" imgH="177480" progId="Equation.3">
                    <p:embed/>
                  </p:oleObj>
                </mc:Choice>
                <mc:Fallback>
                  <p:oleObj name="公式" r:id="rId17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9" y="1632"/>
                          <a:ext cx="221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87" name="Line 19"/>
          <p:cNvSpPr>
            <a:spLocks noChangeShapeType="1"/>
          </p:cNvSpPr>
          <p:nvPr/>
        </p:nvSpPr>
        <p:spPr bwMode="auto">
          <a:xfrm flipV="1">
            <a:off x="7772400" y="1863725"/>
            <a:ext cx="2667000" cy="825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endParaRPr kumimoji="1" lang="zh-CN" altLang="en-US" sz="2800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8388" name="Group 20"/>
          <p:cNvGrpSpPr>
            <a:grpSpLocks/>
          </p:cNvGrpSpPr>
          <p:nvPr/>
        </p:nvGrpSpPr>
        <p:grpSpPr bwMode="auto">
          <a:xfrm>
            <a:off x="8686800" y="1382713"/>
            <a:ext cx="382588" cy="463550"/>
            <a:chOff x="4512" y="1063"/>
            <a:chExt cx="241" cy="292"/>
          </a:xfrm>
        </p:grpSpPr>
        <p:sp>
          <p:nvSpPr>
            <p:cNvPr id="58389" name="Arc 21"/>
            <p:cNvSpPr>
              <a:spLocks/>
            </p:cNvSpPr>
            <p:nvPr/>
          </p:nvSpPr>
          <p:spPr bwMode="auto">
            <a:xfrm>
              <a:off x="4512" y="1063"/>
              <a:ext cx="241" cy="86"/>
            </a:xfrm>
            <a:custGeom>
              <a:avLst/>
              <a:gdLst>
                <a:gd name="G0" fmla="+- 21600 0 0"/>
                <a:gd name="G1" fmla="+- 4520 0 0"/>
                <a:gd name="G2" fmla="+- 21600 0 0"/>
                <a:gd name="T0" fmla="*/ 43168 w 43200"/>
                <a:gd name="T1" fmla="*/ 3348 h 26120"/>
                <a:gd name="T2" fmla="*/ 478 w 43200"/>
                <a:gd name="T3" fmla="*/ 0 h 26120"/>
                <a:gd name="T4" fmla="*/ 21600 w 43200"/>
                <a:gd name="T5" fmla="*/ 4520 h 26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6120" fill="none" extrusionOk="0">
                  <a:moveTo>
                    <a:pt x="43168" y="3347"/>
                  </a:moveTo>
                  <a:cubicBezTo>
                    <a:pt x="43189" y="3738"/>
                    <a:pt x="43200" y="4129"/>
                    <a:pt x="43200" y="4520"/>
                  </a:cubicBezTo>
                  <a:cubicBezTo>
                    <a:pt x="43200" y="16449"/>
                    <a:pt x="33529" y="26120"/>
                    <a:pt x="21600" y="26120"/>
                  </a:cubicBezTo>
                  <a:cubicBezTo>
                    <a:pt x="9670" y="26120"/>
                    <a:pt x="0" y="16449"/>
                    <a:pt x="0" y="4520"/>
                  </a:cubicBezTo>
                  <a:cubicBezTo>
                    <a:pt x="-1" y="3000"/>
                    <a:pt x="160" y="1485"/>
                    <a:pt x="478" y="0"/>
                  </a:cubicBezTo>
                </a:path>
                <a:path w="43200" h="26120" stroke="0" extrusionOk="0">
                  <a:moveTo>
                    <a:pt x="43168" y="3347"/>
                  </a:moveTo>
                  <a:cubicBezTo>
                    <a:pt x="43189" y="3738"/>
                    <a:pt x="43200" y="4129"/>
                    <a:pt x="43200" y="4520"/>
                  </a:cubicBezTo>
                  <a:cubicBezTo>
                    <a:pt x="43200" y="16449"/>
                    <a:pt x="33529" y="26120"/>
                    <a:pt x="21600" y="26120"/>
                  </a:cubicBezTo>
                  <a:cubicBezTo>
                    <a:pt x="9670" y="26120"/>
                    <a:pt x="0" y="16449"/>
                    <a:pt x="0" y="4520"/>
                  </a:cubicBezTo>
                  <a:cubicBezTo>
                    <a:pt x="-1" y="3000"/>
                    <a:pt x="160" y="1485"/>
                    <a:pt x="478" y="0"/>
                  </a:cubicBezTo>
                  <a:lnTo>
                    <a:pt x="21600" y="4520"/>
                  </a:lnTo>
                  <a:close/>
                </a:path>
              </a:pathLst>
            </a:custGeom>
            <a:noFill/>
            <a:ln w="12700">
              <a:solidFill>
                <a:schemeClr val="tx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endParaRPr kumimoji="1" lang="zh-CN" altLang="en-US" sz="2800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58390" name="Object 22"/>
            <p:cNvGraphicFramePr>
              <a:graphicFrameLocks noChangeAspect="1"/>
            </p:cNvGraphicFramePr>
            <p:nvPr/>
          </p:nvGraphicFramePr>
          <p:xfrm>
            <a:off x="4512" y="1133"/>
            <a:ext cx="221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" name="公式" r:id="rId19" imgW="139680" imgH="139680" progId="Equation.3">
                    <p:embed/>
                  </p:oleObj>
                </mc:Choice>
                <mc:Fallback>
                  <p:oleObj name="公式" r:id="rId19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133"/>
                          <a:ext cx="221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391" name="Group 23"/>
          <p:cNvGrpSpPr>
            <a:grpSpLocks/>
          </p:cNvGrpSpPr>
          <p:nvPr/>
        </p:nvGrpSpPr>
        <p:grpSpPr bwMode="auto">
          <a:xfrm>
            <a:off x="8837614" y="2309814"/>
            <a:ext cx="382587" cy="585787"/>
            <a:chOff x="4607" y="1647"/>
            <a:chExt cx="241" cy="369"/>
          </a:xfrm>
        </p:grpSpPr>
        <p:sp>
          <p:nvSpPr>
            <p:cNvPr id="58392" name="Arc 24"/>
            <p:cNvSpPr>
              <a:spLocks/>
            </p:cNvSpPr>
            <p:nvPr/>
          </p:nvSpPr>
          <p:spPr bwMode="auto">
            <a:xfrm rot="10800000">
              <a:off x="4607" y="1930"/>
              <a:ext cx="241" cy="86"/>
            </a:xfrm>
            <a:custGeom>
              <a:avLst/>
              <a:gdLst>
                <a:gd name="G0" fmla="+- 21600 0 0"/>
                <a:gd name="G1" fmla="+- 4520 0 0"/>
                <a:gd name="G2" fmla="+- 21600 0 0"/>
                <a:gd name="T0" fmla="*/ 43168 w 43200"/>
                <a:gd name="T1" fmla="*/ 3348 h 26120"/>
                <a:gd name="T2" fmla="*/ 478 w 43200"/>
                <a:gd name="T3" fmla="*/ 0 h 26120"/>
                <a:gd name="T4" fmla="*/ 21600 w 43200"/>
                <a:gd name="T5" fmla="*/ 4520 h 26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6120" fill="none" extrusionOk="0">
                  <a:moveTo>
                    <a:pt x="43168" y="3347"/>
                  </a:moveTo>
                  <a:cubicBezTo>
                    <a:pt x="43189" y="3738"/>
                    <a:pt x="43200" y="4129"/>
                    <a:pt x="43200" y="4520"/>
                  </a:cubicBezTo>
                  <a:cubicBezTo>
                    <a:pt x="43200" y="16449"/>
                    <a:pt x="33529" y="26120"/>
                    <a:pt x="21600" y="26120"/>
                  </a:cubicBezTo>
                  <a:cubicBezTo>
                    <a:pt x="9670" y="26120"/>
                    <a:pt x="0" y="16449"/>
                    <a:pt x="0" y="4520"/>
                  </a:cubicBezTo>
                  <a:cubicBezTo>
                    <a:pt x="-1" y="3000"/>
                    <a:pt x="160" y="1485"/>
                    <a:pt x="478" y="0"/>
                  </a:cubicBezTo>
                </a:path>
                <a:path w="43200" h="26120" stroke="0" extrusionOk="0">
                  <a:moveTo>
                    <a:pt x="43168" y="3347"/>
                  </a:moveTo>
                  <a:cubicBezTo>
                    <a:pt x="43189" y="3738"/>
                    <a:pt x="43200" y="4129"/>
                    <a:pt x="43200" y="4520"/>
                  </a:cubicBezTo>
                  <a:cubicBezTo>
                    <a:pt x="43200" y="16449"/>
                    <a:pt x="33529" y="26120"/>
                    <a:pt x="21600" y="26120"/>
                  </a:cubicBezTo>
                  <a:cubicBezTo>
                    <a:pt x="9670" y="26120"/>
                    <a:pt x="0" y="16449"/>
                    <a:pt x="0" y="4520"/>
                  </a:cubicBezTo>
                  <a:cubicBezTo>
                    <a:pt x="-1" y="3000"/>
                    <a:pt x="160" y="1485"/>
                    <a:pt x="478" y="0"/>
                  </a:cubicBezTo>
                  <a:lnTo>
                    <a:pt x="21600" y="4520"/>
                  </a:lnTo>
                  <a:close/>
                </a:path>
              </a:pathLst>
            </a:custGeom>
            <a:noFill/>
            <a:ln w="12700">
              <a:solidFill>
                <a:schemeClr val="tx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endParaRPr kumimoji="1" lang="zh-CN" altLang="en-US" sz="2800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58393" name="Object 25"/>
            <p:cNvGraphicFramePr>
              <a:graphicFrameLocks noChangeAspect="1"/>
            </p:cNvGraphicFramePr>
            <p:nvPr/>
          </p:nvGraphicFramePr>
          <p:xfrm>
            <a:off x="4610" y="1647"/>
            <a:ext cx="238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" name="公式" r:id="rId21" imgW="152280" imgH="203040" progId="Equation.3">
                    <p:embed/>
                  </p:oleObj>
                </mc:Choice>
                <mc:Fallback>
                  <p:oleObj name="公式" r:id="rId21" imgW="152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" y="1647"/>
                          <a:ext cx="238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94" name="Text Box 26"/>
          <p:cNvSpPr txBox="1">
            <a:spLocks noChangeArrowheads="1"/>
          </p:cNvSpPr>
          <p:nvPr/>
        </p:nvSpPr>
        <p:spPr bwMode="auto">
          <a:xfrm>
            <a:off x="2209800" y="50434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答案</a:t>
            </a:r>
            <a:r>
              <a:rPr kumimoji="1" lang="en-US" altLang="zh-CN" sz="28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58395" name="Object 27"/>
          <p:cNvGraphicFramePr>
            <a:graphicFrameLocks noChangeAspect="1"/>
          </p:cNvGraphicFramePr>
          <p:nvPr/>
        </p:nvGraphicFramePr>
        <p:xfrm>
          <a:off x="3371850" y="5154613"/>
          <a:ext cx="153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23" imgW="1536480" imgH="393480" progId="Equation.3">
                  <p:embed/>
                </p:oleObj>
              </mc:Choice>
              <mc:Fallback>
                <p:oleObj name="Equation" r:id="rId23" imgW="1536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5154613"/>
                        <a:ext cx="1536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6" name="Text Box 28"/>
          <p:cNvSpPr txBox="1">
            <a:spLocks noChangeArrowheads="1"/>
          </p:cNvSpPr>
          <p:nvPr/>
        </p:nvSpPr>
        <p:spPr bwMode="auto">
          <a:xfrm>
            <a:off x="4953000" y="5043488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即四边形内接于圆时面积最大 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58397" name="Rectangle 29"/>
          <p:cNvSpPr>
            <a:spLocks noGrp="1" noChangeArrowheads="1"/>
          </p:cNvSpPr>
          <p:nvPr>
            <p:ph type="title"/>
          </p:nvPr>
        </p:nvSpPr>
        <p:spPr>
          <a:xfrm>
            <a:off x="1981200" y="457200"/>
            <a:ext cx="2895600" cy="685800"/>
          </a:xfrm>
        </p:spPr>
        <p:txBody>
          <a:bodyPr/>
          <a:lstStyle/>
          <a:p>
            <a:r>
              <a:rPr lang="en-US" altLang="zh-CN" sz="2800" b="1">
                <a:ea typeface="楷体_GB2312" pitchFamily="49" charset="-122"/>
              </a:rPr>
              <a:t>2.</a:t>
            </a: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求平面上以</a:t>
            </a:r>
          </a:p>
        </p:txBody>
      </p:sp>
    </p:spTree>
    <p:extLst>
      <p:ext uri="{BB962C8B-B14F-4D97-AF65-F5344CB8AC3E}">
        <p14:creationId xmlns:p14="http://schemas.microsoft.com/office/powerpoint/2010/main" val="326084756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8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8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 autoUpdateAnimBg="0"/>
      <p:bldP spid="58377" grpId="0" autoUpdateAnimBg="0"/>
      <p:bldP spid="58379" grpId="0" autoUpdateAnimBg="0"/>
      <p:bldP spid="58387" grpId="0" animBg="1"/>
      <p:bldP spid="58394" grpId="0" build="p" autoUpdateAnimBg="0"/>
      <p:bldP spid="58396" grpId="0" build="p" autoUpdateAnimBg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304800"/>
            <a:ext cx="8382000" cy="647700"/>
          </a:xfrm>
        </p:spPr>
        <p:txBody>
          <a:bodyPr/>
          <a:lstStyle/>
          <a:p>
            <a:pPr algn="l"/>
            <a:r>
              <a:rPr lang="en-US" altLang="zh-CN" sz="2800" b="1">
                <a:ea typeface="楷体_GB2312" pitchFamily="49" charset="-122"/>
              </a:rPr>
              <a:t>3. 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设某电视机厂生产一台电视机的成本为</a:t>
            </a:r>
            <a:r>
              <a:rPr lang="en-US" altLang="zh-CN" sz="2800" i="1">
                <a:solidFill>
                  <a:schemeClr val="tx1"/>
                </a:solidFill>
                <a:ea typeface="楷体_GB2312" pitchFamily="49" charset="-122"/>
              </a:rPr>
              <a:t>c</a:t>
            </a: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每台电</a:t>
            </a:r>
          </a:p>
        </p:txBody>
      </p:sp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1676401" y="852488"/>
            <a:ext cx="5497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电视机的销售价格为</a:t>
            </a: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p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销售量为</a:t>
            </a: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x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, </a:t>
            </a:r>
          </a:p>
        </p:txBody>
      </p:sp>
      <p:sp>
        <p:nvSpPr>
          <p:cNvPr id="63514" name="Text Box 26"/>
          <p:cNvSpPr txBox="1">
            <a:spLocks noChangeArrowheads="1"/>
          </p:cNvSpPr>
          <p:nvPr/>
        </p:nvSpPr>
        <p:spPr bwMode="auto">
          <a:xfrm>
            <a:off x="7054850" y="838201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假设该厂的生产处于</a:t>
            </a:r>
          </a:p>
        </p:txBody>
      </p:sp>
      <p:sp>
        <p:nvSpPr>
          <p:cNvPr id="63515" name="Text Box 27"/>
          <p:cNvSpPr txBox="1">
            <a:spLocks noChangeArrowheads="1"/>
          </p:cNvSpPr>
          <p:nvPr/>
        </p:nvSpPr>
        <p:spPr bwMode="auto">
          <a:xfrm>
            <a:off x="1676400" y="1371601"/>
            <a:ext cx="5073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平衡状态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即生产量等于销售量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63516" name="Text Box 28"/>
          <p:cNvSpPr txBox="1">
            <a:spLocks noChangeArrowheads="1"/>
          </p:cNvSpPr>
          <p:nvPr/>
        </p:nvSpPr>
        <p:spPr bwMode="auto">
          <a:xfrm>
            <a:off x="6705601" y="1371601"/>
            <a:ext cx="3808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根据市场预测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, </a:t>
            </a: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x 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与</a:t>
            </a: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p 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满</a:t>
            </a:r>
            <a:r>
              <a:rPr kumimoji="1" lang="zh-CN" altLang="en-US" sz="2800" i="1">
                <a:solidFill>
                  <a:srgbClr val="FFFFFF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63517" name="Text Box 29"/>
          <p:cNvSpPr txBox="1">
            <a:spLocks noChangeArrowheads="1"/>
          </p:cNvSpPr>
          <p:nvPr/>
        </p:nvSpPr>
        <p:spPr bwMode="auto">
          <a:xfrm>
            <a:off x="1676401" y="1895476"/>
            <a:ext cx="1349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足关系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63518" name="Object 30"/>
          <p:cNvGraphicFramePr>
            <a:graphicFrameLocks noChangeAspect="1"/>
          </p:cNvGraphicFramePr>
          <p:nvPr/>
        </p:nvGraphicFramePr>
        <p:xfrm>
          <a:off x="3503614" y="2209801"/>
          <a:ext cx="36718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1676160" imgH="228600" progId="Equation.DSMT4">
                  <p:embed/>
                </p:oleObj>
              </mc:Choice>
              <mc:Fallback>
                <p:oleObj name="Equation" r:id="rId3" imgW="1676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2209801"/>
                        <a:ext cx="367188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9" name="Text Box 31"/>
          <p:cNvSpPr txBox="1">
            <a:spLocks noChangeArrowheads="1"/>
          </p:cNvSpPr>
          <p:nvPr/>
        </p:nvSpPr>
        <p:spPr bwMode="auto">
          <a:xfrm>
            <a:off x="1676401" y="2733676"/>
            <a:ext cx="6259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其中</a:t>
            </a: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M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是最大市场需求量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, </a:t>
            </a: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a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是价格系数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63520" name="Text Box 32"/>
          <p:cNvSpPr txBox="1">
            <a:spLocks noChangeArrowheads="1"/>
          </p:cNvSpPr>
          <p:nvPr/>
        </p:nvSpPr>
        <p:spPr bwMode="auto">
          <a:xfrm>
            <a:off x="7791450" y="2681288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又据对生产环节</a:t>
            </a:r>
          </a:p>
        </p:txBody>
      </p:sp>
      <p:sp>
        <p:nvSpPr>
          <p:cNvPr id="63521" name="Text Box 33"/>
          <p:cNvSpPr txBox="1">
            <a:spLocks noChangeArrowheads="1"/>
          </p:cNvSpPr>
          <p:nvPr/>
        </p:nvSpPr>
        <p:spPr bwMode="auto">
          <a:xfrm>
            <a:off x="1676401" y="3267076"/>
            <a:ext cx="650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的分析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预测每台电视机的生产成本满足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63522" name="Object 34"/>
          <p:cNvGraphicFramePr>
            <a:graphicFrameLocks noChangeAspect="1"/>
          </p:cNvGraphicFramePr>
          <p:nvPr/>
        </p:nvGraphicFramePr>
        <p:xfrm>
          <a:off x="3505201" y="3810000"/>
          <a:ext cx="40116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4012920" imgH="431640" progId="Equation.3">
                  <p:embed/>
                </p:oleObj>
              </mc:Choice>
              <mc:Fallback>
                <p:oleObj name="Equation" r:id="rId5" imgW="4012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3810000"/>
                        <a:ext cx="40116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23" name="Text Box 35"/>
          <p:cNvSpPr txBox="1">
            <a:spLocks noChangeArrowheads="1"/>
          </p:cNvSpPr>
          <p:nvPr/>
        </p:nvSpPr>
        <p:spPr bwMode="auto">
          <a:xfrm>
            <a:off x="1628776" y="4281488"/>
            <a:ext cx="728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其中</a:t>
            </a: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c</a:t>
            </a:r>
            <a:r>
              <a:rPr kumimoji="1" lang="en-US" altLang="zh-CN" sz="2800" baseline="-25000">
                <a:solidFill>
                  <a:srgbClr val="FFFFFF"/>
                </a:solidFill>
                <a:ea typeface="楷体_GB2312" pitchFamily="49" charset="-122"/>
              </a:rPr>
              <a:t>0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是生产一台电视机的成本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, </a:t>
            </a: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k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是规模系数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63524" name="Text Box 36"/>
          <p:cNvSpPr txBox="1">
            <a:spLocks noChangeArrowheads="1"/>
          </p:cNvSpPr>
          <p:nvPr/>
        </p:nvSpPr>
        <p:spPr bwMode="auto">
          <a:xfrm>
            <a:off x="8823325" y="4267201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问应如何</a:t>
            </a:r>
          </a:p>
        </p:txBody>
      </p:sp>
      <p:sp>
        <p:nvSpPr>
          <p:cNvPr id="63525" name="Text Box 37"/>
          <p:cNvSpPr txBox="1">
            <a:spLocks noChangeArrowheads="1"/>
          </p:cNvSpPr>
          <p:nvPr/>
        </p:nvSpPr>
        <p:spPr bwMode="auto">
          <a:xfrm>
            <a:off x="1670050" y="4814888"/>
            <a:ext cx="8540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确定每台电视机的售价 </a:t>
            </a: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p 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才能使该厂获得最大利润？</a:t>
            </a:r>
          </a:p>
        </p:txBody>
      </p:sp>
      <p:sp>
        <p:nvSpPr>
          <p:cNvPr id="63526" name="Text Box 38"/>
          <p:cNvSpPr txBox="1">
            <a:spLocks noChangeArrowheads="1"/>
          </p:cNvSpPr>
          <p:nvPr/>
        </p:nvSpPr>
        <p:spPr bwMode="auto">
          <a:xfrm>
            <a:off x="2152651" y="5334001"/>
            <a:ext cx="3395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00"/>
                </a:solidFill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FFFF00"/>
                </a:solidFill>
                <a:ea typeface="楷体_GB2312" pitchFamily="49" charset="-122"/>
              </a:rPr>
              <a:t>: 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生产</a:t>
            </a: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x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台获得利润</a:t>
            </a:r>
            <a:endParaRPr kumimoji="1" lang="zh-CN" altLang="en-US" sz="2800" b="1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63527" name="Line 39"/>
          <p:cNvSpPr>
            <a:spLocks noChangeShapeType="1"/>
          </p:cNvSpPr>
          <p:nvPr/>
        </p:nvSpPr>
        <p:spPr bwMode="auto">
          <a:xfrm>
            <a:off x="5715000" y="838200"/>
            <a:ext cx="4572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endParaRPr kumimoji="1" lang="zh-CN" altLang="en-US" sz="280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63528" name="Line 40"/>
          <p:cNvSpPr>
            <a:spLocks noChangeShapeType="1"/>
          </p:cNvSpPr>
          <p:nvPr/>
        </p:nvSpPr>
        <p:spPr bwMode="auto">
          <a:xfrm>
            <a:off x="1828800" y="1371600"/>
            <a:ext cx="3352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endParaRPr kumimoji="1" lang="zh-CN" altLang="en-US" sz="280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63530" name="Object 42"/>
          <p:cNvGraphicFramePr>
            <a:graphicFrameLocks noChangeAspect="1"/>
          </p:cNvGraphicFramePr>
          <p:nvPr/>
        </p:nvGraphicFramePr>
        <p:xfrm>
          <a:off x="6002338" y="5437188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7" imgW="1714320" imgH="393480" progId="Equation.3">
                  <p:embed/>
                </p:oleObj>
              </mc:Choice>
              <mc:Fallback>
                <p:oleObj name="Equation" r:id="rId7" imgW="1714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5437188"/>
                        <a:ext cx="171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31" name="Text Box 43"/>
          <p:cNvSpPr txBox="1">
            <a:spLocks noChangeArrowheads="1"/>
          </p:cNvSpPr>
          <p:nvPr/>
        </p:nvSpPr>
        <p:spPr bwMode="auto">
          <a:xfrm>
            <a:off x="8442325" y="2254251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①</a:t>
            </a:r>
          </a:p>
        </p:txBody>
      </p:sp>
      <p:sp>
        <p:nvSpPr>
          <p:cNvPr id="63532" name="Text Box 44"/>
          <p:cNvSpPr txBox="1">
            <a:spLocks noChangeArrowheads="1"/>
          </p:cNvSpPr>
          <p:nvPr/>
        </p:nvSpPr>
        <p:spPr bwMode="auto">
          <a:xfrm>
            <a:off x="8467725" y="3702051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②</a:t>
            </a:r>
          </a:p>
        </p:txBody>
      </p:sp>
      <p:sp>
        <p:nvSpPr>
          <p:cNvPr id="63533" name="Text Box 45"/>
          <p:cNvSpPr txBox="1">
            <a:spLocks noChangeArrowheads="1"/>
          </p:cNvSpPr>
          <p:nvPr/>
        </p:nvSpPr>
        <p:spPr bwMode="auto">
          <a:xfrm>
            <a:off x="1736725" y="5857876"/>
            <a:ext cx="427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问题化为在条件①</a:t>
            </a:r>
            <a:r>
              <a:rPr kumimoji="1" lang="en-US" altLang="zh-CN" sz="2800">
                <a:solidFill>
                  <a:srgbClr val="FFFFFF"/>
                </a:solidFill>
                <a:ea typeface="华文行楷" panose="02010800040101010101" pitchFamily="2" charset="-122"/>
              </a:rPr>
              <a:t>,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 ②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下求</a:t>
            </a:r>
          </a:p>
        </p:txBody>
      </p:sp>
      <p:graphicFrame>
        <p:nvGraphicFramePr>
          <p:cNvPr id="63534" name="Object 46"/>
          <p:cNvGraphicFramePr>
            <a:graphicFrameLocks noChangeAspect="1"/>
          </p:cNvGraphicFramePr>
          <p:nvPr/>
        </p:nvGraphicFramePr>
        <p:xfrm>
          <a:off x="5905500" y="5943600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9" imgW="1714320" imgH="393480" progId="Equation.3">
                  <p:embed/>
                </p:oleObj>
              </mc:Choice>
              <mc:Fallback>
                <p:oleObj name="Equation" r:id="rId9" imgW="1714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5943600"/>
                        <a:ext cx="171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35" name="Text Box 47"/>
          <p:cNvSpPr txBox="1">
            <a:spLocks noChangeArrowheads="1"/>
          </p:cNvSpPr>
          <p:nvPr/>
        </p:nvSpPr>
        <p:spPr bwMode="auto">
          <a:xfrm>
            <a:off x="7620000" y="5857876"/>
            <a:ext cx="2051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的最大值点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3986931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3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3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3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3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3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3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3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3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3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3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3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14" grpId="0" build="p" autoUpdateAnimBg="0"/>
      <p:bldP spid="63515" grpId="0" build="p" autoUpdateAnimBg="0" advAuto="0"/>
      <p:bldP spid="63516" grpId="0" build="p" autoUpdateAnimBg="0"/>
      <p:bldP spid="63517" grpId="0" build="p" autoUpdateAnimBg="0" advAuto="0"/>
      <p:bldP spid="63519" grpId="0" build="p" autoUpdateAnimBg="0"/>
      <p:bldP spid="63520" grpId="0" build="p" autoUpdateAnimBg="0"/>
      <p:bldP spid="63521" grpId="0" build="p" autoUpdateAnimBg="0" advAuto="0"/>
      <p:bldP spid="63523" grpId="0" build="p" autoUpdateAnimBg="0"/>
      <p:bldP spid="63524" grpId="0" build="p" autoUpdateAnimBg="0"/>
      <p:bldP spid="63525" grpId="0" build="p" autoUpdateAnimBg="0" advAuto="0"/>
      <p:bldP spid="63526" grpId="0" build="p" autoUpdateAnimBg="0"/>
      <p:bldP spid="63527" grpId="0" animBg="1"/>
      <p:bldP spid="63528" grpId="0" animBg="1"/>
      <p:bldP spid="63531" grpId="0" build="p" autoUpdateAnimBg="0" advAuto="0"/>
      <p:bldP spid="63532" grpId="0" build="p" autoUpdateAnimBg="0" advAuto="0"/>
      <p:bldP spid="63533" grpId="0" build="p" autoUpdateAnimBg="0"/>
      <p:bldP spid="63535" grpId="0" build="p" autoUpdateAnimBg="0" advAuto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68" name="Line 32"/>
          <p:cNvSpPr>
            <a:spLocks noChangeShapeType="1"/>
          </p:cNvSpPr>
          <p:nvPr/>
        </p:nvSpPr>
        <p:spPr bwMode="auto">
          <a:xfrm>
            <a:off x="2389188" y="4953000"/>
            <a:ext cx="5002212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endParaRPr kumimoji="1" lang="zh-CN" altLang="en-US" sz="2800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65569" name="Group 33"/>
          <p:cNvGrpSpPr>
            <a:grpSpLocks/>
          </p:cNvGrpSpPr>
          <p:nvPr/>
        </p:nvGrpSpPr>
        <p:grpSpPr bwMode="auto">
          <a:xfrm>
            <a:off x="2514600" y="4967288"/>
            <a:ext cx="4948238" cy="1433512"/>
            <a:chOff x="624" y="3129"/>
            <a:chExt cx="3117" cy="903"/>
          </a:xfrm>
        </p:grpSpPr>
        <p:graphicFrame>
          <p:nvGraphicFramePr>
            <p:cNvPr id="65540" name="Object 4"/>
            <p:cNvGraphicFramePr>
              <a:graphicFrameLocks noChangeAspect="1"/>
            </p:cNvGraphicFramePr>
            <p:nvPr/>
          </p:nvGraphicFramePr>
          <p:xfrm>
            <a:off x="624" y="3152"/>
            <a:ext cx="2431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1" name="Equation" r:id="rId3" imgW="3860640" imgH="482400" progId="Equation.3">
                    <p:embed/>
                  </p:oleObj>
                </mc:Choice>
                <mc:Fallback>
                  <p:oleObj name="Equation" r:id="rId3" imgW="386064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152"/>
                          <a:ext cx="2431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1" name="Object 5"/>
            <p:cNvGraphicFramePr>
              <a:graphicFrameLocks noChangeAspect="1"/>
            </p:cNvGraphicFramePr>
            <p:nvPr/>
          </p:nvGraphicFramePr>
          <p:xfrm>
            <a:off x="624" y="3472"/>
            <a:ext cx="252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2" name="Equation" r:id="rId5" imgW="4012920" imgH="431640" progId="Equation.3">
                    <p:embed/>
                  </p:oleObj>
                </mc:Choice>
                <mc:Fallback>
                  <p:oleObj name="Equation" r:id="rId5" imgW="401292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472"/>
                          <a:ext cx="252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2" name="Object 6"/>
            <p:cNvGraphicFramePr>
              <a:graphicFrameLocks noChangeAspect="1"/>
            </p:cNvGraphicFramePr>
            <p:nvPr/>
          </p:nvGraphicFramePr>
          <p:xfrm>
            <a:off x="624" y="3784"/>
            <a:ext cx="10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3" name="Equation" r:id="rId7" imgW="1714320" imgH="393480" progId="Equation.3">
                    <p:embed/>
                  </p:oleObj>
                </mc:Choice>
                <mc:Fallback>
                  <p:oleObj name="Equation" r:id="rId7" imgW="17143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784"/>
                          <a:ext cx="10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3" name="Text Box 7"/>
            <p:cNvSpPr txBox="1">
              <a:spLocks noChangeArrowheads="1"/>
            </p:cNvSpPr>
            <p:nvPr/>
          </p:nvSpPr>
          <p:spPr bwMode="auto">
            <a:xfrm>
              <a:off x="3391" y="3129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srgbClr val="FFFFFF"/>
                  </a:solidFill>
                  <a:ea typeface="楷体_GB2312" pitchFamily="49" charset="-122"/>
                </a:rPr>
                <a:t>①</a:t>
              </a:r>
            </a:p>
          </p:txBody>
        </p:sp>
        <p:sp>
          <p:nvSpPr>
            <p:cNvPr id="65544" name="Text Box 8"/>
            <p:cNvSpPr txBox="1">
              <a:spLocks noChangeArrowheads="1"/>
            </p:cNvSpPr>
            <p:nvPr/>
          </p:nvSpPr>
          <p:spPr bwMode="auto">
            <a:xfrm>
              <a:off x="3401" y="3417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srgbClr val="FFFFFF"/>
                  </a:solidFill>
                  <a:ea typeface="楷体_GB2312" pitchFamily="49" charset="-122"/>
                </a:rPr>
                <a:t>②</a:t>
              </a:r>
            </a:p>
          </p:txBody>
        </p:sp>
      </p:grpSp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1882775" y="228601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作拉格朗日函数</a:t>
            </a:r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2362200" y="838200"/>
          <a:ext cx="308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9" imgW="3085920" imgH="393480" progId="Equation.3">
                  <p:embed/>
                </p:oleObj>
              </mc:Choice>
              <mc:Fallback>
                <p:oleObj name="Equation" r:id="rId9" imgW="3085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838200"/>
                        <a:ext cx="308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10"/>
          <p:cNvGraphicFramePr>
            <a:graphicFrameLocks noChangeAspect="1"/>
          </p:cNvGraphicFramePr>
          <p:nvPr/>
        </p:nvGraphicFramePr>
        <p:xfrm>
          <a:off x="5519738" y="777875"/>
          <a:ext cx="20177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1" imgW="939600" imgH="228600" progId="Equation.DSMT4">
                  <p:embed/>
                </p:oleObj>
              </mc:Choice>
              <mc:Fallback>
                <p:oleObj name="Equation" r:id="rId11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777875"/>
                        <a:ext cx="20177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7" name="Object 11"/>
          <p:cNvGraphicFramePr>
            <a:graphicFrameLocks noChangeAspect="1"/>
          </p:cNvGraphicFramePr>
          <p:nvPr/>
        </p:nvGraphicFramePr>
        <p:xfrm>
          <a:off x="7708900" y="838200"/>
          <a:ext cx="234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3" imgW="2349360" imgH="431640" progId="Equation.3">
                  <p:embed/>
                </p:oleObj>
              </mc:Choice>
              <mc:Fallback>
                <p:oleObj name="Equation" r:id="rId13" imgW="2349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900" y="838200"/>
                        <a:ext cx="234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8" name="Text Box 12"/>
          <p:cNvSpPr txBox="1">
            <a:spLocks noChangeArrowheads="1"/>
          </p:cNvSpPr>
          <p:nvPr/>
        </p:nvSpPr>
        <p:spPr bwMode="auto">
          <a:xfrm>
            <a:off x="1882775" y="13858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65549" name="Object 13"/>
          <p:cNvGraphicFramePr>
            <a:graphicFrameLocks noChangeAspect="1"/>
          </p:cNvGraphicFramePr>
          <p:nvPr/>
        </p:nvGraphicFramePr>
        <p:xfrm>
          <a:off x="3214688" y="1231900"/>
          <a:ext cx="3594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5" imgW="3593880" imgH="825480" progId="Equation.3">
                  <p:embed/>
                </p:oleObj>
              </mc:Choice>
              <mc:Fallback>
                <p:oleObj name="Equation" r:id="rId15" imgW="359388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1231900"/>
                        <a:ext cx="3594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0" name="Object 14"/>
          <p:cNvGraphicFramePr>
            <a:graphicFrameLocks noChangeAspect="1"/>
          </p:cNvGraphicFramePr>
          <p:nvPr/>
        </p:nvGraphicFramePr>
        <p:xfrm>
          <a:off x="3143250" y="2044700"/>
          <a:ext cx="3168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7" imgW="1320480" imgH="253800" progId="Equation.DSMT4">
                  <p:embed/>
                </p:oleObj>
              </mc:Choice>
              <mc:Fallback>
                <p:oleObj name="Equation" r:id="rId17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2044700"/>
                        <a:ext cx="31686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1" name="Object 15"/>
          <p:cNvGraphicFramePr>
            <a:graphicFrameLocks noChangeAspect="1"/>
          </p:cNvGraphicFramePr>
          <p:nvPr/>
        </p:nvGraphicFramePr>
        <p:xfrm>
          <a:off x="3214688" y="2667000"/>
          <a:ext cx="219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9" imgW="2197080" imgH="431640" progId="Equation.3">
                  <p:embed/>
                </p:oleObj>
              </mc:Choice>
              <mc:Fallback>
                <p:oleObj name="Equation" r:id="rId19" imgW="2197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2667000"/>
                        <a:ext cx="219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2" name="Text Box 16"/>
          <p:cNvSpPr txBox="1">
            <a:spLocks noChangeArrowheads="1"/>
          </p:cNvSpPr>
          <p:nvPr/>
        </p:nvSpPr>
        <p:spPr bwMode="auto">
          <a:xfrm>
            <a:off x="7080250" y="1371601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③</a:t>
            </a:r>
          </a:p>
        </p:txBody>
      </p:sp>
      <p:sp>
        <p:nvSpPr>
          <p:cNvPr id="65553" name="Text Box 17"/>
          <p:cNvSpPr txBox="1">
            <a:spLocks noChangeArrowheads="1"/>
          </p:cNvSpPr>
          <p:nvPr/>
        </p:nvSpPr>
        <p:spPr bwMode="auto">
          <a:xfrm>
            <a:off x="7080250" y="19954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④</a:t>
            </a:r>
          </a:p>
        </p:txBody>
      </p:sp>
      <p:sp>
        <p:nvSpPr>
          <p:cNvPr id="65554" name="Text Box 18"/>
          <p:cNvSpPr txBox="1">
            <a:spLocks noChangeArrowheads="1"/>
          </p:cNvSpPr>
          <p:nvPr/>
        </p:nvSpPr>
        <p:spPr bwMode="auto">
          <a:xfrm>
            <a:off x="7080250" y="2514601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⑤</a:t>
            </a:r>
          </a:p>
        </p:txBody>
      </p:sp>
      <p:sp>
        <p:nvSpPr>
          <p:cNvPr id="65555" name="Text Box 19"/>
          <p:cNvSpPr txBox="1">
            <a:spLocks noChangeArrowheads="1"/>
          </p:cNvSpPr>
          <p:nvPr/>
        </p:nvSpPr>
        <p:spPr bwMode="auto">
          <a:xfrm>
            <a:off x="1882775" y="3124201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将①代入④得</a:t>
            </a:r>
          </a:p>
        </p:txBody>
      </p:sp>
      <p:graphicFrame>
        <p:nvGraphicFramePr>
          <p:cNvPr id="65557" name="Object 21"/>
          <p:cNvGraphicFramePr>
            <a:graphicFrameLocks noChangeAspect="1"/>
          </p:cNvGraphicFramePr>
          <p:nvPr/>
        </p:nvGraphicFramePr>
        <p:xfrm>
          <a:off x="4114800" y="3175000"/>
          <a:ext cx="1130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21" imgW="1130040" imgH="558720" progId="Equation.3">
                  <p:embed/>
                </p:oleObj>
              </mc:Choice>
              <mc:Fallback>
                <p:oleObj name="Equation" r:id="rId21" imgW="113004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75000"/>
                        <a:ext cx="1130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8" name="Text Box 22"/>
          <p:cNvSpPr txBox="1">
            <a:spLocks noChangeArrowheads="1"/>
          </p:cNvSpPr>
          <p:nvPr/>
        </p:nvSpPr>
        <p:spPr bwMode="auto">
          <a:xfrm>
            <a:off x="5181600" y="3138488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由⑤得</a:t>
            </a:r>
          </a:p>
        </p:txBody>
      </p:sp>
      <p:graphicFrame>
        <p:nvGraphicFramePr>
          <p:cNvPr id="65559" name="Object 23"/>
          <p:cNvGraphicFramePr>
            <a:graphicFrameLocks noChangeAspect="1"/>
          </p:cNvGraphicFramePr>
          <p:nvPr/>
        </p:nvGraphicFramePr>
        <p:xfrm>
          <a:off x="6438900" y="3124200"/>
          <a:ext cx="723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23" imgW="723600" imgH="609480" progId="Equation.3">
                  <p:embed/>
                </p:oleObj>
              </mc:Choice>
              <mc:Fallback>
                <p:oleObj name="Equation" r:id="rId23" imgW="7236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3124200"/>
                        <a:ext cx="723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0" name="Text Box 24"/>
          <p:cNvSpPr txBox="1">
            <a:spLocks noChangeArrowheads="1"/>
          </p:cNvSpPr>
          <p:nvPr/>
        </p:nvSpPr>
        <p:spPr bwMode="auto">
          <a:xfrm>
            <a:off x="1882775" y="3733801"/>
            <a:ext cx="480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将以上结果及①</a:t>
            </a:r>
            <a:r>
              <a:rPr kumimoji="1" lang="en-US" altLang="zh-CN" sz="2800">
                <a:solidFill>
                  <a:srgbClr val="FFFFFF"/>
                </a:solidFill>
                <a:ea typeface="华文行楷" panose="02010800040101010101" pitchFamily="2" charset="-122"/>
              </a:rPr>
              <a:t>,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 ②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代入③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得</a:t>
            </a:r>
          </a:p>
        </p:txBody>
      </p:sp>
      <p:sp>
        <p:nvSpPr>
          <p:cNvPr id="65562" name="Rectangle 26"/>
          <p:cNvSpPr>
            <a:spLocks noChangeArrowheads="1"/>
          </p:cNvSpPr>
          <p:nvPr/>
        </p:nvSpPr>
        <p:spPr bwMode="auto">
          <a:xfrm>
            <a:off x="2286000" y="4800600"/>
            <a:ext cx="5181600" cy="1600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endParaRPr kumimoji="1" lang="zh-CN" altLang="en-US" sz="280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65563" name="Text Box 27"/>
          <p:cNvSpPr txBox="1">
            <a:spLocks noChangeArrowheads="1"/>
          </p:cNvSpPr>
          <p:nvPr/>
        </p:nvSpPr>
        <p:spPr bwMode="auto">
          <a:xfrm>
            <a:off x="1905000" y="519588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解得</a:t>
            </a:r>
          </a:p>
        </p:txBody>
      </p:sp>
      <p:graphicFrame>
        <p:nvGraphicFramePr>
          <p:cNvPr id="65564" name="Object 28"/>
          <p:cNvGraphicFramePr>
            <a:graphicFrameLocks noChangeAspect="1"/>
          </p:cNvGraphicFramePr>
          <p:nvPr/>
        </p:nvGraphicFramePr>
        <p:xfrm>
          <a:off x="3236913" y="4965700"/>
          <a:ext cx="3898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Microsoft 公式 3.0" r:id="rId25" imgW="3898800" imgH="977760" progId="Equation.3">
                  <p:embed/>
                </p:oleObj>
              </mc:Choice>
              <mc:Fallback>
                <p:oleObj name="Microsoft 公式 3.0" r:id="rId25" imgW="389880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4965700"/>
                        <a:ext cx="3898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5" name="Text Box 29"/>
          <p:cNvSpPr txBox="1">
            <a:spLocks noChangeArrowheads="1"/>
          </p:cNvSpPr>
          <p:nvPr/>
        </p:nvSpPr>
        <p:spPr bwMode="auto">
          <a:xfrm>
            <a:off x="1905001" y="5889626"/>
            <a:ext cx="7654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因问题本身最优价格必定存在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故此 </a:t>
            </a: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p</a:t>
            </a:r>
            <a:r>
              <a:rPr kumimoji="1" lang="en-US" altLang="zh-CN" sz="2800" baseline="30000">
                <a:solidFill>
                  <a:srgbClr val="FFFFFF"/>
                </a:solidFill>
                <a:ea typeface="楷体_GB2312" pitchFamily="49" charset="-122"/>
              </a:rPr>
              <a:t>* 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即为所求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.</a:t>
            </a:r>
          </a:p>
        </p:txBody>
      </p:sp>
      <p:graphicFrame>
        <p:nvGraphicFramePr>
          <p:cNvPr id="65561" name="Object 25"/>
          <p:cNvGraphicFramePr>
            <a:graphicFrameLocks noChangeAspect="1"/>
          </p:cNvGraphicFramePr>
          <p:nvPr/>
        </p:nvGraphicFramePr>
        <p:xfrm>
          <a:off x="3214688" y="4102100"/>
          <a:ext cx="4660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27" imgW="4660560" imgH="825480" progId="Equation.3">
                  <p:embed/>
                </p:oleObj>
              </mc:Choice>
              <mc:Fallback>
                <p:oleObj name="Equation" r:id="rId27" imgW="46605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4102100"/>
                        <a:ext cx="4660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50493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5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5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5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5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5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5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5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5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8" grpId="0" build="p" autoUpdateAnimBg="0"/>
      <p:bldP spid="65552" grpId="0" build="p" autoUpdateAnimBg="0" advAuto="0"/>
      <p:bldP spid="65553" grpId="0" build="p" autoUpdateAnimBg="0" advAuto="0"/>
      <p:bldP spid="65554" grpId="0" build="p" autoUpdateAnimBg="0" advAuto="0"/>
      <p:bldP spid="65555" grpId="0" build="p" autoUpdateAnimBg="0"/>
      <p:bldP spid="65558" grpId="0" build="p" autoUpdateAnimBg="0"/>
      <p:bldP spid="65560" grpId="0" build="p" autoUpdateAnimBg="0"/>
      <p:bldP spid="65562" grpId="0" animBg="1"/>
      <p:bldP spid="65563" grpId="0" build="p" autoUpdateAnimBg="0"/>
      <p:bldP spid="65565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7276" y="1364390"/>
            <a:ext cx="6361905" cy="76190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8704" y="2580885"/>
            <a:ext cx="5019048" cy="102857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47276" y="4064046"/>
            <a:ext cx="5942857" cy="47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3487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257" y="326865"/>
            <a:ext cx="7228571" cy="334285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47" y="3908885"/>
            <a:ext cx="4295238" cy="69523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4285" y="3951742"/>
            <a:ext cx="4542857" cy="60952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55124" y="5030600"/>
            <a:ext cx="4104762" cy="62857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59886" y="4982980"/>
            <a:ext cx="3676190" cy="72381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30058" y="3907864"/>
            <a:ext cx="1885714" cy="103809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89751" y="6074190"/>
            <a:ext cx="4476190" cy="55238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65941" y="5998043"/>
            <a:ext cx="3514286" cy="62857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864648" y="5030600"/>
            <a:ext cx="1628571" cy="17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209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791" y="643667"/>
            <a:ext cx="5019048" cy="78095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6972" y="1424619"/>
            <a:ext cx="6428571" cy="60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83429" y="2205571"/>
            <a:ext cx="6304762" cy="77142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26972" y="3908717"/>
            <a:ext cx="2865368" cy="85961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41257" y="3908717"/>
            <a:ext cx="2865368" cy="859611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3280" y="541437"/>
            <a:ext cx="8218120" cy="4871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7978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0590" y="680161"/>
            <a:ext cx="5133333" cy="50476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4476" y="1344657"/>
            <a:ext cx="8447619" cy="71428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8153" y="2218677"/>
            <a:ext cx="6895238" cy="89523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87809" y="3273649"/>
            <a:ext cx="7980952" cy="77142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0590" y="4822805"/>
            <a:ext cx="3400000" cy="590476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89105" y="3981176"/>
            <a:ext cx="7933333" cy="74285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278894" y="4045078"/>
            <a:ext cx="2209524" cy="64761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15237" y="5922261"/>
            <a:ext cx="3552381" cy="704762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53295" y="6007975"/>
            <a:ext cx="2523809" cy="5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7749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5523" y="520199"/>
            <a:ext cx="4695238" cy="44761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8075" y="478809"/>
            <a:ext cx="2523963" cy="53039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5523" y="1052749"/>
            <a:ext cx="8401016" cy="562709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6418" y="5892163"/>
            <a:ext cx="1533333" cy="676190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 bwMode="auto">
          <a:xfrm flipV="1">
            <a:off x="4862286" y="2438400"/>
            <a:ext cx="72571" cy="3791858"/>
          </a:xfrm>
          <a:prstGeom prst="line">
            <a:avLst/>
          </a:prstGeom>
          <a:solidFill>
            <a:srgbClr val="0000FF"/>
          </a:solidFill>
          <a:ln w="38100" cap="sq" cmpd="sng" algn="ctr">
            <a:solidFill>
              <a:schemeClr val="tx1"/>
            </a:solidFill>
            <a:prstDash val="sysDot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平行四边形 14"/>
          <p:cNvSpPr/>
          <p:nvPr/>
        </p:nvSpPr>
        <p:spPr bwMode="auto">
          <a:xfrm>
            <a:off x="2046514" y="2032355"/>
            <a:ext cx="5733143" cy="1494616"/>
          </a:xfrm>
          <a:prstGeom prst="parallelogram">
            <a:avLst>
              <a:gd name="adj" fmla="val 131299"/>
            </a:avLst>
          </a:prstGeom>
          <a:solidFill>
            <a:srgbClr val="FF8A7D">
              <a:alpha val="50196"/>
            </a:srgbClr>
          </a:solidFill>
          <a:ln w="12700" cap="sq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14933" y="2438400"/>
            <a:ext cx="2790476" cy="5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333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9675" y="536161"/>
            <a:ext cx="5333333" cy="64761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9675" y="1183780"/>
            <a:ext cx="5933333" cy="78095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4468" y="1964732"/>
            <a:ext cx="1733333" cy="71428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9675" y="2745223"/>
            <a:ext cx="5285714" cy="75238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72532" y="3472088"/>
            <a:ext cx="6514286" cy="85714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3484" y="4350142"/>
            <a:ext cx="4028571" cy="752381"/>
          </a:xfrm>
          <a:prstGeom prst="rect">
            <a:avLst/>
          </a:prstGeom>
        </p:spPr>
      </p:pic>
      <p:cxnSp>
        <p:nvCxnSpPr>
          <p:cNvPr id="10" name="直接连接符 9"/>
          <p:cNvCxnSpPr/>
          <p:nvPr/>
        </p:nvCxnSpPr>
        <p:spPr bwMode="auto">
          <a:xfrm>
            <a:off x="477672" y="5102523"/>
            <a:ext cx="10399594" cy="0"/>
          </a:xfrm>
          <a:prstGeom prst="line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3484" y="5836587"/>
            <a:ext cx="6095238" cy="56190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57108" y="5788967"/>
            <a:ext cx="2390476" cy="657143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28945" y="536161"/>
            <a:ext cx="2436764" cy="2719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1572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119" y="434352"/>
            <a:ext cx="4752381" cy="66666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6285" y="1101019"/>
            <a:ext cx="4847619" cy="72381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9939" y="1956226"/>
            <a:ext cx="6019048" cy="76190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8987" y="3104276"/>
            <a:ext cx="580952" cy="53333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00457" y="3013799"/>
            <a:ext cx="3114286" cy="71428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08987" y="4512722"/>
            <a:ext cx="6057143" cy="56190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99390" y="5664025"/>
            <a:ext cx="7019048" cy="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1603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533" y="637076"/>
            <a:ext cx="819048" cy="56190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3771" y="598981"/>
            <a:ext cx="4171429" cy="60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1162" y="1648085"/>
            <a:ext cx="1838095" cy="54285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44724" y="1538560"/>
            <a:ext cx="3590476" cy="76190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64326" y="637076"/>
            <a:ext cx="3029975" cy="304216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7866" y="2640046"/>
            <a:ext cx="1771429" cy="142857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08495" y="3020997"/>
            <a:ext cx="800000" cy="666667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696723" y="2640044"/>
            <a:ext cx="1866667" cy="155238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563390" y="3126863"/>
            <a:ext cx="885714" cy="552381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96255" y="4045801"/>
            <a:ext cx="2790476" cy="752381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03493" y="4722802"/>
            <a:ext cx="4876190" cy="67619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30438" y="5568248"/>
            <a:ext cx="7819048" cy="533333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783374" y="3354330"/>
            <a:ext cx="2590476" cy="2104762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01866" y="6222065"/>
            <a:ext cx="7295238" cy="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6534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8495" y="1225838"/>
            <a:ext cx="6266667" cy="46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438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4934" y="2893152"/>
            <a:ext cx="3904762" cy="7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4259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0075" y="992924"/>
            <a:ext cx="6704762" cy="452380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0075" y="5692809"/>
            <a:ext cx="5904762" cy="5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1367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857" y="598981"/>
            <a:ext cx="914286" cy="63809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4895" y="715094"/>
            <a:ext cx="4266667" cy="63809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4895" y="1498638"/>
            <a:ext cx="5228571" cy="609524"/>
          </a:xfrm>
          <a:prstGeom prst="rect">
            <a:avLst/>
          </a:prstGeom>
        </p:spPr>
      </p:pic>
      <p:cxnSp>
        <p:nvCxnSpPr>
          <p:cNvPr id="6" name="直接连接符 5"/>
          <p:cNvCxnSpPr/>
          <p:nvPr/>
        </p:nvCxnSpPr>
        <p:spPr bwMode="auto">
          <a:xfrm>
            <a:off x="391886" y="2108162"/>
            <a:ext cx="9535885" cy="0"/>
          </a:xfrm>
          <a:prstGeom prst="line">
            <a:avLst/>
          </a:prstGeom>
          <a:solidFill>
            <a:srgbClr val="0000FF"/>
          </a:solidFill>
          <a:ln w="12700" cap="sq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8857" y="2529801"/>
            <a:ext cx="1352381" cy="66666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72952" y="2253611"/>
            <a:ext cx="5123809" cy="118095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74970" y="3326447"/>
            <a:ext cx="2657143" cy="290476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451160" y="2688773"/>
            <a:ext cx="1504762" cy="58095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72952" y="3728619"/>
            <a:ext cx="4457143" cy="56190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72952" y="4730268"/>
            <a:ext cx="4438095" cy="12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4945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923" y="611056"/>
            <a:ext cx="8266667" cy="154285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5585" y="2402383"/>
            <a:ext cx="8955800" cy="3853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410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425" y="1042075"/>
            <a:ext cx="8628571" cy="307619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996" y="431097"/>
            <a:ext cx="4095238" cy="60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729" y="4118265"/>
            <a:ext cx="4352381" cy="60952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2806" y="5046564"/>
            <a:ext cx="2347163" cy="137781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79969" y="5087852"/>
            <a:ext cx="3676190" cy="129523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56159" y="4964042"/>
            <a:ext cx="2495238" cy="141904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77710" y="4222106"/>
            <a:ext cx="657143" cy="6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2382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auto">
          <a:xfrm>
            <a:off x="1125732" y="2579427"/>
            <a:ext cx="8057143" cy="3534770"/>
          </a:xfrm>
          <a:prstGeom prst="rect">
            <a:avLst/>
          </a:prstGeom>
          <a:solidFill>
            <a:srgbClr val="CAF7CC"/>
          </a:solidFill>
          <a:ln w="127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186" y="656112"/>
            <a:ext cx="8057143" cy="153333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9541" y="2731301"/>
            <a:ext cx="7609524" cy="68571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2398" y="3417015"/>
            <a:ext cx="7523809" cy="84761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92398" y="4264634"/>
            <a:ext cx="6228571" cy="80952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92398" y="5170050"/>
            <a:ext cx="3485714" cy="7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4853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2163" y="1838958"/>
            <a:ext cx="6400000" cy="59047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1451" y="3947820"/>
            <a:ext cx="6457143" cy="10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1467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8476" y="804504"/>
            <a:ext cx="7619048" cy="153333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8381" y="2519628"/>
            <a:ext cx="6923809" cy="62857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49905" y="3500505"/>
            <a:ext cx="7276190" cy="107619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34095" y="4727628"/>
            <a:ext cx="4723809" cy="85714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82695" y="5735704"/>
            <a:ext cx="5852667" cy="573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4932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9524" y="703590"/>
            <a:ext cx="7752381" cy="16190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9524" y="2518752"/>
            <a:ext cx="7933333" cy="112381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5714" y="4036200"/>
            <a:ext cx="8000000" cy="15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0216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 bwMode="auto">
          <a:xfrm>
            <a:off x="827314" y="856343"/>
            <a:ext cx="8926286" cy="4020457"/>
          </a:xfrm>
          <a:prstGeom prst="rect">
            <a:avLst/>
          </a:prstGeom>
          <a:solidFill>
            <a:srgbClr val="CAF7CC"/>
          </a:solidFill>
          <a:ln w="28575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5676" y="1155057"/>
            <a:ext cx="8104762" cy="600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2894" y="1871705"/>
            <a:ext cx="6123809" cy="67619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22894" y="2883400"/>
            <a:ext cx="2923809" cy="74285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46703" y="2826256"/>
            <a:ext cx="3952381" cy="85714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33295" y="3683399"/>
            <a:ext cx="2304762" cy="88571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99962" y="3711970"/>
            <a:ext cx="3990476" cy="8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4709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6490" y="482192"/>
            <a:ext cx="5590476" cy="70476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45142" y="1103497"/>
            <a:ext cx="11717528" cy="139000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7064" y="2493505"/>
            <a:ext cx="10113116" cy="81175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4037" y="3473733"/>
            <a:ext cx="5780952" cy="42857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7064" y="4097524"/>
            <a:ext cx="4256008" cy="6262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7064" y="5014485"/>
            <a:ext cx="4441553" cy="52185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7064" y="5845730"/>
            <a:ext cx="9416565" cy="42908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67263" y="4074569"/>
            <a:ext cx="3386249" cy="53345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81874" y="4070777"/>
            <a:ext cx="2954550" cy="630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9986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6952" y="3133762"/>
            <a:ext cx="6438095" cy="5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3671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9866" y="492161"/>
            <a:ext cx="4838095" cy="59047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6019" y="1290905"/>
            <a:ext cx="3304762" cy="64761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34475" y="1262333"/>
            <a:ext cx="2161905" cy="704762"/>
          </a:xfrm>
          <a:prstGeom prst="rect">
            <a:avLst/>
          </a:prstGeom>
        </p:spPr>
      </p:pic>
      <p:cxnSp>
        <p:nvCxnSpPr>
          <p:cNvPr id="6" name="直接连接符 5"/>
          <p:cNvCxnSpPr/>
          <p:nvPr/>
        </p:nvCxnSpPr>
        <p:spPr bwMode="auto">
          <a:xfrm>
            <a:off x="493486" y="1938524"/>
            <a:ext cx="9289143" cy="28571"/>
          </a:xfrm>
          <a:prstGeom prst="line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8000" y="2175363"/>
            <a:ext cx="5714286" cy="71428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57104" y="2889649"/>
            <a:ext cx="5961905" cy="780952"/>
          </a:xfrm>
          <a:prstGeom prst="rect">
            <a:avLst/>
          </a:prstGeom>
        </p:spPr>
      </p:pic>
      <p:cxnSp>
        <p:nvCxnSpPr>
          <p:cNvPr id="10" name="直接连接符 9"/>
          <p:cNvCxnSpPr/>
          <p:nvPr/>
        </p:nvCxnSpPr>
        <p:spPr bwMode="auto">
          <a:xfrm>
            <a:off x="508000" y="3670601"/>
            <a:ext cx="9521371" cy="0"/>
          </a:xfrm>
          <a:prstGeom prst="line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5771" y="4593155"/>
            <a:ext cx="2742857" cy="67619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90781" y="4118219"/>
            <a:ext cx="3161905" cy="66666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90781" y="5007440"/>
            <a:ext cx="5638095" cy="733333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90781" y="5963327"/>
            <a:ext cx="3114286" cy="6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5527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486" y="667248"/>
            <a:ext cx="9000000" cy="704762"/>
          </a:xfrm>
          <a:prstGeom prst="rect">
            <a:avLst/>
          </a:prstGeom>
        </p:spPr>
      </p:pic>
      <p:cxnSp>
        <p:nvCxnSpPr>
          <p:cNvPr id="4" name="直接连接符 3"/>
          <p:cNvCxnSpPr/>
          <p:nvPr/>
        </p:nvCxnSpPr>
        <p:spPr bwMode="auto">
          <a:xfrm>
            <a:off x="565486" y="1372010"/>
            <a:ext cx="9565485" cy="0"/>
          </a:xfrm>
          <a:prstGeom prst="line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486" y="1686866"/>
            <a:ext cx="600000" cy="55238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0247" y="1615437"/>
            <a:ext cx="1704762" cy="69523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15009" y="1705914"/>
            <a:ext cx="695238" cy="53333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67390" y="1715437"/>
            <a:ext cx="1647619" cy="49523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72152" y="1615437"/>
            <a:ext cx="3323809" cy="69523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62628" y="2554101"/>
            <a:ext cx="952381" cy="66666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62628" y="2654101"/>
            <a:ext cx="6009524" cy="76190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67390" y="3515016"/>
            <a:ext cx="6104762" cy="733333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93181" y="4220346"/>
            <a:ext cx="3828571" cy="552381"/>
          </a:xfrm>
          <a:prstGeom prst="rect">
            <a:avLst/>
          </a:prstGeom>
        </p:spPr>
      </p:pic>
      <p:cxnSp>
        <p:nvCxnSpPr>
          <p:cNvPr id="15" name="直接连接符 14"/>
          <p:cNvCxnSpPr/>
          <p:nvPr/>
        </p:nvCxnSpPr>
        <p:spPr bwMode="auto">
          <a:xfrm flipV="1">
            <a:off x="493752" y="4885415"/>
            <a:ext cx="9956800" cy="14514"/>
          </a:xfrm>
          <a:prstGeom prst="line">
            <a:avLst/>
          </a:prstGeom>
          <a:solidFill>
            <a:srgbClr val="0000FF"/>
          </a:solidFill>
          <a:ln w="12700" cap="sq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6" name="图片 1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65486" y="5159010"/>
            <a:ext cx="2685714" cy="790476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851200" y="5151280"/>
            <a:ext cx="5352381" cy="771429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46438" y="6062174"/>
            <a:ext cx="2723809" cy="571429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851200" y="6104691"/>
            <a:ext cx="1104762" cy="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7784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619" y="701038"/>
            <a:ext cx="2504762" cy="69523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3543" y="758181"/>
            <a:ext cx="5457143" cy="63809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0780" y="1396276"/>
            <a:ext cx="3066667" cy="59047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3486" y="2329609"/>
            <a:ext cx="7361905" cy="59047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6971" y="3262942"/>
            <a:ext cx="6123809" cy="5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682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3618" y="607591"/>
            <a:ext cx="8247619" cy="50476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3618" y="1455096"/>
            <a:ext cx="580952" cy="60952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93981" y="1464620"/>
            <a:ext cx="2095238" cy="59047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64570" y="2259057"/>
            <a:ext cx="4028571" cy="71428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93141" y="2411438"/>
            <a:ext cx="790476" cy="40952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24000" y="3167780"/>
            <a:ext cx="4028571" cy="78095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88379" y="3343970"/>
            <a:ext cx="695238" cy="42857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46509" y="2877303"/>
            <a:ext cx="990476" cy="46666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35999" y="2215399"/>
            <a:ext cx="1695238" cy="173333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307426" y="4076503"/>
            <a:ext cx="6371429" cy="62857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536073" y="4875701"/>
            <a:ext cx="2866667" cy="657143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633103" y="5937493"/>
            <a:ext cx="2771429" cy="695238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227461" y="5918445"/>
            <a:ext cx="2438095" cy="714286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958552" y="5870826"/>
            <a:ext cx="3009524" cy="7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541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869" y="442467"/>
            <a:ext cx="6992615" cy="186565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869" y="2360374"/>
            <a:ext cx="2057143" cy="65714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9578" y="2348616"/>
            <a:ext cx="1838095" cy="60952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1239" y="2348616"/>
            <a:ext cx="3095238" cy="68571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6413" y="3302767"/>
            <a:ext cx="1476190" cy="72381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32603" y="3359910"/>
            <a:ext cx="3047619" cy="60952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72984" y="3317281"/>
            <a:ext cx="771429" cy="56190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26890" y="3378958"/>
            <a:ext cx="1276190" cy="590476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685557" y="3426577"/>
            <a:ext cx="1933333" cy="495238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6655" y="4167020"/>
            <a:ext cx="1328526" cy="659617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909383" y="4268916"/>
            <a:ext cx="3296867" cy="539933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18261" y="4227695"/>
            <a:ext cx="856438" cy="581154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121006" y="4317943"/>
            <a:ext cx="1282074" cy="4831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966252" y="5082692"/>
            <a:ext cx="2814987" cy="659617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899103" y="5108331"/>
            <a:ext cx="5304762" cy="647619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50414" y="6100578"/>
            <a:ext cx="6609524" cy="6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4561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534" y="526637"/>
            <a:ext cx="4790476" cy="6666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9061" y="1955935"/>
            <a:ext cx="3475021" cy="3584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5837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8628" y="665685"/>
            <a:ext cx="2742857" cy="11142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952" y="2196467"/>
            <a:ext cx="3723809" cy="4380952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</p:pic>
      <p:sp>
        <p:nvSpPr>
          <p:cNvPr id="4" name="椭圆 3"/>
          <p:cNvSpPr/>
          <p:nvPr/>
        </p:nvSpPr>
        <p:spPr bwMode="auto">
          <a:xfrm>
            <a:off x="6338667" y="4032999"/>
            <a:ext cx="236305" cy="176145"/>
          </a:xfrm>
          <a:prstGeom prst="ellipse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8621" y="2495723"/>
            <a:ext cx="249958" cy="182896"/>
          </a:xfrm>
          <a:prstGeom prst="rect">
            <a:avLst/>
          </a:prstGeom>
        </p:spPr>
      </p:pic>
      <p:sp>
        <p:nvSpPr>
          <p:cNvPr id="6" name="椭圆 5"/>
          <p:cNvSpPr/>
          <p:nvPr/>
        </p:nvSpPr>
        <p:spPr bwMode="auto">
          <a:xfrm>
            <a:off x="7997371" y="2167440"/>
            <a:ext cx="236305" cy="176145"/>
          </a:xfrm>
          <a:prstGeom prst="ellipse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8684761" y="2319578"/>
            <a:ext cx="236305" cy="176145"/>
          </a:xfrm>
          <a:prstGeom prst="ellipse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9263296" y="3009742"/>
            <a:ext cx="236305" cy="176145"/>
          </a:xfrm>
          <a:prstGeom prst="ellipse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67183" y="1222828"/>
            <a:ext cx="1790476" cy="523810"/>
          </a:xfrm>
          <a:prstGeom prst="rect">
            <a:avLst/>
          </a:prstGeom>
        </p:spPr>
      </p:pic>
      <p:cxnSp>
        <p:nvCxnSpPr>
          <p:cNvPr id="11" name="直接箭头连接符 10"/>
          <p:cNvCxnSpPr/>
          <p:nvPr/>
        </p:nvCxnSpPr>
        <p:spPr bwMode="auto">
          <a:xfrm flipH="1">
            <a:off x="7213600" y="1651036"/>
            <a:ext cx="901923" cy="815660"/>
          </a:xfrm>
          <a:prstGeom prst="straightConnector1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箭头连接符 14"/>
          <p:cNvCxnSpPr>
            <a:endCxn id="6" idx="7"/>
          </p:cNvCxnSpPr>
          <p:nvPr/>
        </p:nvCxnSpPr>
        <p:spPr bwMode="auto">
          <a:xfrm>
            <a:off x="8115523" y="1651036"/>
            <a:ext cx="83547" cy="542200"/>
          </a:xfrm>
          <a:prstGeom prst="straightConnector1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箭头连接符 16"/>
          <p:cNvCxnSpPr>
            <a:stCxn id="9" idx="2"/>
            <a:endCxn id="7" idx="0"/>
          </p:cNvCxnSpPr>
          <p:nvPr/>
        </p:nvCxnSpPr>
        <p:spPr bwMode="auto">
          <a:xfrm>
            <a:off x="8662421" y="1746638"/>
            <a:ext cx="140493" cy="572940"/>
          </a:xfrm>
          <a:prstGeom prst="straightConnector1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箭头连接符 18"/>
          <p:cNvCxnSpPr>
            <a:endCxn id="8" idx="0"/>
          </p:cNvCxnSpPr>
          <p:nvPr/>
        </p:nvCxnSpPr>
        <p:spPr bwMode="auto">
          <a:xfrm>
            <a:off x="9129486" y="1651036"/>
            <a:ext cx="251963" cy="1358706"/>
          </a:xfrm>
          <a:prstGeom prst="straightConnector1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椭圆 19"/>
          <p:cNvSpPr/>
          <p:nvPr/>
        </p:nvSpPr>
        <p:spPr bwMode="auto">
          <a:xfrm>
            <a:off x="7338579" y="4520976"/>
            <a:ext cx="107250" cy="214086"/>
          </a:xfrm>
          <a:prstGeom prst="ellipse">
            <a:avLst/>
          </a:prstGeom>
          <a:solidFill>
            <a:srgbClr val="FF0000"/>
          </a:solidFill>
          <a:ln w="127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7767183" y="3636899"/>
            <a:ext cx="107250" cy="214086"/>
          </a:xfrm>
          <a:prstGeom prst="ellipse">
            <a:avLst/>
          </a:prstGeom>
          <a:solidFill>
            <a:srgbClr val="FF0000"/>
          </a:solidFill>
          <a:ln w="127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8710965" y="3850985"/>
            <a:ext cx="107250" cy="214086"/>
          </a:xfrm>
          <a:prstGeom prst="ellipse">
            <a:avLst/>
          </a:prstGeom>
          <a:solidFill>
            <a:srgbClr val="FF0000"/>
          </a:solidFill>
          <a:ln w="127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8233676" y="3636899"/>
            <a:ext cx="107250" cy="214086"/>
          </a:xfrm>
          <a:prstGeom prst="ellipse">
            <a:avLst/>
          </a:prstGeom>
          <a:solidFill>
            <a:srgbClr val="FF0000"/>
          </a:solidFill>
          <a:ln w="127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46125" y="2965227"/>
            <a:ext cx="1019048" cy="561905"/>
          </a:xfrm>
          <a:prstGeom prst="rect">
            <a:avLst/>
          </a:prstGeom>
        </p:spPr>
      </p:pic>
      <p:cxnSp>
        <p:nvCxnSpPr>
          <p:cNvPr id="26" name="直接箭头连接符 25"/>
          <p:cNvCxnSpPr/>
          <p:nvPr/>
        </p:nvCxnSpPr>
        <p:spPr bwMode="auto">
          <a:xfrm>
            <a:off x="6338667" y="3294743"/>
            <a:ext cx="999912" cy="1226233"/>
          </a:xfrm>
          <a:prstGeom prst="straightConnector1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287883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120" y="437018"/>
            <a:ext cx="6400000" cy="62857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938" y="1170350"/>
            <a:ext cx="2561905" cy="56190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5729" y="1732255"/>
            <a:ext cx="3609524" cy="169523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15253" y="2222731"/>
            <a:ext cx="3438095" cy="71428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86271" y="3367969"/>
            <a:ext cx="8809524" cy="30476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62461" y="3672731"/>
            <a:ext cx="8457143" cy="70476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62461" y="4401761"/>
            <a:ext cx="8628571" cy="13333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62461" y="4622731"/>
            <a:ext cx="5590476" cy="55238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142260" y="4591945"/>
            <a:ext cx="1428571" cy="56190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62461" y="5327924"/>
            <a:ext cx="5085714" cy="695238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581508" y="5399352"/>
            <a:ext cx="2409524" cy="552381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076549" y="1564398"/>
            <a:ext cx="2371429" cy="6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116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9011" y="1233557"/>
            <a:ext cx="8733333" cy="338095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3297" y="555611"/>
            <a:ext cx="4152381" cy="53333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9011" y="4759122"/>
            <a:ext cx="3876190" cy="55238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32955" y="4614509"/>
            <a:ext cx="1352381" cy="7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4735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056" y="594936"/>
            <a:ext cx="3247619" cy="80952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9505" y="456499"/>
            <a:ext cx="3723809" cy="130476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056" y="1761261"/>
            <a:ext cx="4761905" cy="138095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58298" y="2085070"/>
            <a:ext cx="2447619" cy="73333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9056" y="3142212"/>
            <a:ext cx="8866667" cy="147619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1436" y="4942211"/>
            <a:ext cx="1571429" cy="63809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03314" y="4875543"/>
            <a:ext cx="3438095" cy="77142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36329" y="5046973"/>
            <a:ext cx="1876190" cy="53333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4293" y="5742210"/>
            <a:ext cx="4371429" cy="5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0814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981" y="521419"/>
            <a:ext cx="4238095" cy="61904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2433" y="1840240"/>
            <a:ext cx="7419475" cy="3932261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 bwMode="auto">
          <a:xfrm>
            <a:off x="4354286" y="3164114"/>
            <a:ext cx="14514" cy="1988457"/>
          </a:xfrm>
          <a:prstGeom prst="line">
            <a:avLst/>
          </a:prstGeom>
          <a:solidFill>
            <a:srgbClr val="0000FF"/>
          </a:solidFill>
          <a:ln w="28575" cap="sq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44990" y="5328053"/>
            <a:ext cx="447619" cy="419048"/>
          </a:xfrm>
          <a:prstGeom prst="rect">
            <a:avLst/>
          </a:prstGeom>
        </p:spPr>
      </p:pic>
      <p:cxnSp>
        <p:nvCxnSpPr>
          <p:cNvPr id="12" name="直接连接符 11"/>
          <p:cNvCxnSpPr/>
          <p:nvPr/>
        </p:nvCxnSpPr>
        <p:spPr bwMode="auto">
          <a:xfrm>
            <a:off x="5558971" y="4158342"/>
            <a:ext cx="14515" cy="994229"/>
          </a:xfrm>
          <a:prstGeom prst="line">
            <a:avLst/>
          </a:prstGeom>
          <a:solidFill>
            <a:srgbClr val="0000FF"/>
          </a:solidFill>
          <a:ln w="28575" cap="sq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73486" y="5347101"/>
            <a:ext cx="400000" cy="380952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85166" y="5337576"/>
            <a:ext cx="371429" cy="419048"/>
          </a:xfrm>
          <a:prstGeom prst="rect">
            <a:avLst/>
          </a:prstGeom>
        </p:spPr>
      </p:pic>
      <p:cxnSp>
        <p:nvCxnSpPr>
          <p:cNvPr id="17" name="直接连接符 16"/>
          <p:cNvCxnSpPr/>
          <p:nvPr/>
        </p:nvCxnSpPr>
        <p:spPr bwMode="auto">
          <a:xfrm>
            <a:off x="6846544" y="3265714"/>
            <a:ext cx="0" cy="1886857"/>
          </a:xfrm>
          <a:prstGeom prst="line">
            <a:avLst/>
          </a:prstGeom>
          <a:solidFill>
            <a:srgbClr val="0000FF"/>
          </a:solidFill>
          <a:ln w="28575" cap="sq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连接符 19"/>
          <p:cNvCxnSpPr/>
          <p:nvPr/>
        </p:nvCxnSpPr>
        <p:spPr bwMode="auto">
          <a:xfrm>
            <a:off x="7852600" y="2645784"/>
            <a:ext cx="0" cy="2506787"/>
          </a:xfrm>
          <a:prstGeom prst="line">
            <a:avLst/>
          </a:prstGeom>
          <a:solidFill>
            <a:srgbClr val="0000FF"/>
          </a:solidFill>
          <a:ln w="28575" cap="sq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1" name="图片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03892" y="5252524"/>
            <a:ext cx="524301" cy="475529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62170" y="1438482"/>
            <a:ext cx="1057143" cy="438095"/>
          </a:xfrm>
          <a:prstGeom prst="rect">
            <a:avLst/>
          </a:prstGeom>
        </p:spPr>
      </p:pic>
      <p:cxnSp>
        <p:nvCxnSpPr>
          <p:cNvPr id="24" name="直接箭头连接符 23"/>
          <p:cNvCxnSpPr>
            <a:stCxn id="22" idx="2"/>
          </p:cNvCxnSpPr>
          <p:nvPr/>
        </p:nvCxnSpPr>
        <p:spPr bwMode="auto">
          <a:xfrm flipH="1">
            <a:off x="4368799" y="1876577"/>
            <a:ext cx="1921943" cy="1287537"/>
          </a:xfrm>
          <a:prstGeom prst="straightConnector1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接箭头连接符 25"/>
          <p:cNvCxnSpPr/>
          <p:nvPr/>
        </p:nvCxnSpPr>
        <p:spPr bwMode="auto">
          <a:xfrm>
            <a:off x="6290741" y="1876577"/>
            <a:ext cx="1561859" cy="769207"/>
          </a:xfrm>
          <a:prstGeom prst="straightConnector1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7" name="图片 2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99958" y="2304049"/>
            <a:ext cx="1066667" cy="466667"/>
          </a:xfrm>
          <a:prstGeom prst="rect">
            <a:avLst/>
          </a:prstGeom>
        </p:spPr>
      </p:pic>
      <p:cxnSp>
        <p:nvCxnSpPr>
          <p:cNvPr id="29" name="直接箭头连接符 28"/>
          <p:cNvCxnSpPr/>
          <p:nvPr/>
        </p:nvCxnSpPr>
        <p:spPr bwMode="auto">
          <a:xfrm flipH="1">
            <a:off x="5573486" y="2645784"/>
            <a:ext cx="717255" cy="1512558"/>
          </a:xfrm>
          <a:prstGeom prst="straightConnector1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0" name="图片 2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90741" y="6104408"/>
            <a:ext cx="876190" cy="361905"/>
          </a:xfrm>
          <a:prstGeom prst="rect">
            <a:avLst/>
          </a:prstGeom>
        </p:spPr>
      </p:pic>
      <p:cxnSp>
        <p:nvCxnSpPr>
          <p:cNvPr id="32" name="直接箭头连接符 31"/>
          <p:cNvCxnSpPr>
            <a:stCxn id="30" idx="1"/>
          </p:cNvCxnSpPr>
          <p:nvPr/>
        </p:nvCxnSpPr>
        <p:spPr bwMode="auto">
          <a:xfrm flipH="1" flipV="1">
            <a:off x="4470400" y="5547100"/>
            <a:ext cx="1820341" cy="738261"/>
          </a:xfrm>
          <a:prstGeom prst="straightConnector1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连接符 33"/>
          <p:cNvCxnSpPr/>
          <p:nvPr/>
        </p:nvCxnSpPr>
        <p:spPr bwMode="auto">
          <a:xfrm flipV="1">
            <a:off x="3846286" y="3106055"/>
            <a:ext cx="1219200" cy="29028"/>
          </a:xfrm>
          <a:prstGeom prst="line">
            <a:avLst/>
          </a:prstGeom>
          <a:solidFill>
            <a:srgbClr val="0000FF"/>
          </a:solidFill>
          <a:ln w="28575" cap="sq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直接连接符 35"/>
          <p:cNvCxnSpPr/>
          <p:nvPr/>
        </p:nvCxnSpPr>
        <p:spPr bwMode="auto">
          <a:xfrm>
            <a:off x="4992918" y="4193114"/>
            <a:ext cx="1436914" cy="0"/>
          </a:xfrm>
          <a:prstGeom prst="line">
            <a:avLst/>
          </a:prstGeom>
          <a:solidFill>
            <a:srgbClr val="0000FF"/>
          </a:solidFill>
          <a:ln w="28575" cap="sq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直接箭头连接符 39"/>
          <p:cNvCxnSpPr>
            <a:stCxn id="30" idx="0"/>
            <a:endCxn id="13" idx="3"/>
          </p:cNvCxnSpPr>
          <p:nvPr/>
        </p:nvCxnSpPr>
        <p:spPr bwMode="auto">
          <a:xfrm flipH="1" flipV="1">
            <a:off x="5773486" y="5537577"/>
            <a:ext cx="955350" cy="566831"/>
          </a:xfrm>
          <a:prstGeom prst="straightConnector1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接箭头连接符 41"/>
          <p:cNvCxnSpPr>
            <a:endCxn id="14" idx="2"/>
          </p:cNvCxnSpPr>
          <p:nvPr/>
        </p:nvCxnSpPr>
        <p:spPr bwMode="auto">
          <a:xfrm flipV="1">
            <a:off x="6870880" y="5756624"/>
            <a:ext cx="1" cy="347784"/>
          </a:xfrm>
          <a:prstGeom prst="straightConnector1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接连接符 43"/>
          <p:cNvCxnSpPr/>
          <p:nvPr/>
        </p:nvCxnSpPr>
        <p:spPr bwMode="auto">
          <a:xfrm>
            <a:off x="6210520" y="3211892"/>
            <a:ext cx="1393372" cy="0"/>
          </a:xfrm>
          <a:prstGeom prst="line">
            <a:avLst/>
          </a:prstGeom>
          <a:solidFill>
            <a:srgbClr val="0000FF"/>
          </a:solidFill>
          <a:ln w="28575" cap="sq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6" name="图片 4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585336" y="1086209"/>
            <a:ext cx="1085714" cy="542857"/>
          </a:xfrm>
          <a:prstGeom prst="rect">
            <a:avLst/>
          </a:prstGeom>
        </p:spPr>
      </p:pic>
      <p:cxnSp>
        <p:nvCxnSpPr>
          <p:cNvPr id="48" name="直接箭头连接符 47"/>
          <p:cNvCxnSpPr/>
          <p:nvPr/>
        </p:nvCxnSpPr>
        <p:spPr bwMode="auto">
          <a:xfrm flipH="1">
            <a:off x="6846544" y="1553408"/>
            <a:ext cx="1220987" cy="1696601"/>
          </a:xfrm>
          <a:prstGeom prst="straightConnector1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9" name="图片 4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471908" y="6109020"/>
            <a:ext cx="1000000" cy="419048"/>
          </a:xfrm>
          <a:prstGeom prst="rect">
            <a:avLst/>
          </a:prstGeom>
        </p:spPr>
      </p:pic>
      <p:cxnSp>
        <p:nvCxnSpPr>
          <p:cNvPr id="51" name="直接箭头连接符 50"/>
          <p:cNvCxnSpPr>
            <a:stCxn id="49" idx="1"/>
          </p:cNvCxnSpPr>
          <p:nvPr/>
        </p:nvCxnSpPr>
        <p:spPr bwMode="auto">
          <a:xfrm flipH="1" flipV="1">
            <a:off x="8067531" y="5728053"/>
            <a:ext cx="404377" cy="590491"/>
          </a:xfrm>
          <a:prstGeom prst="straightConnector1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168886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3143" y="2509952"/>
            <a:ext cx="7685714" cy="18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7186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5105" y="3033991"/>
            <a:ext cx="3333333" cy="819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9723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4567" y="603341"/>
            <a:ext cx="8611804" cy="157024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700" y="2447385"/>
            <a:ext cx="4684115" cy="76981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1737" y="3306902"/>
            <a:ext cx="6708872" cy="56938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1700" y="4194188"/>
            <a:ext cx="9171428" cy="118095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7859" y="5575400"/>
            <a:ext cx="4804833" cy="64298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72692" y="5693039"/>
            <a:ext cx="2615048" cy="525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0297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8119" y="624680"/>
            <a:ext cx="5323809" cy="89523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2255" y="2323297"/>
            <a:ext cx="4535817" cy="378594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76831" y="2775898"/>
            <a:ext cx="1295238" cy="523810"/>
          </a:xfrm>
          <a:prstGeom prst="rect">
            <a:avLst/>
          </a:prstGeom>
        </p:spPr>
      </p:pic>
      <p:cxnSp>
        <p:nvCxnSpPr>
          <p:cNvPr id="5" name="直接箭头连接符 4"/>
          <p:cNvCxnSpPr/>
          <p:nvPr/>
        </p:nvCxnSpPr>
        <p:spPr bwMode="auto">
          <a:xfrm flipH="1">
            <a:off x="5310163" y="3037803"/>
            <a:ext cx="1319616" cy="178736"/>
          </a:xfrm>
          <a:prstGeom prst="straightConnector1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85803" y="3412979"/>
            <a:ext cx="1681414" cy="46781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80157" y="5145385"/>
            <a:ext cx="1323810" cy="561905"/>
          </a:xfrm>
          <a:prstGeom prst="rect">
            <a:avLst/>
          </a:prstGeom>
        </p:spPr>
      </p:pic>
      <p:cxnSp>
        <p:nvCxnSpPr>
          <p:cNvPr id="8" name="直接箭头连接符 7"/>
          <p:cNvCxnSpPr/>
          <p:nvPr/>
        </p:nvCxnSpPr>
        <p:spPr bwMode="auto">
          <a:xfrm flipH="1">
            <a:off x="6121779" y="5466253"/>
            <a:ext cx="991387" cy="116114"/>
          </a:xfrm>
          <a:prstGeom prst="straightConnector1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67170" y="5782202"/>
            <a:ext cx="2304762" cy="5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531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0923" y="750461"/>
            <a:ext cx="3542857" cy="77142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402" y="2398059"/>
            <a:ext cx="4566202" cy="65903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2751" y="3221687"/>
            <a:ext cx="3323809" cy="52381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4628" y="4472202"/>
            <a:ext cx="3601012" cy="717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5504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7868" y="736814"/>
            <a:ext cx="3523809" cy="77142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962" y="1788033"/>
            <a:ext cx="3714286" cy="55238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7868" y="1830889"/>
            <a:ext cx="1638095" cy="4666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34869" y="2663060"/>
            <a:ext cx="6866667" cy="90476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0137" y="3890468"/>
            <a:ext cx="3600000" cy="58095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31200" y="4660733"/>
            <a:ext cx="6171429" cy="9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3173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 bwMode="auto">
          <a:xfrm>
            <a:off x="1514901" y="1719618"/>
            <a:ext cx="8297839" cy="4148919"/>
          </a:xfrm>
          <a:prstGeom prst="rect">
            <a:avLst/>
          </a:prstGeom>
          <a:solidFill>
            <a:srgbClr val="FFF892"/>
          </a:solidFill>
          <a:ln w="127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1228" y="728565"/>
            <a:ext cx="3171429" cy="73333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9463" y="1897039"/>
            <a:ext cx="7500536" cy="107470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9463" y="3406884"/>
            <a:ext cx="7335947" cy="6963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49463" y="4538400"/>
            <a:ext cx="6411936" cy="1043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3614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1179" y="1109679"/>
            <a:ext cx="8527221" cy="174122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1179" y="3389538"/>
            <a:ext cx="8667357" cy="1250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7725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3946" y="586933"/>
            <a:ext cx="6687892" cy="131685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66447" y="4030387"/>
            <a:ext cx="3048264" cy="264589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3946" y="2361877"/>
            <a:ext cx="5466667" cy="52381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2615" y="3198514"/>
            <a:ext cx="1800000" cy="54285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42615" y="3198514"/>
            <a:ext cx="3228571" cy="542857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37853" y="4030387"/>
            <a:ext cx="1609524" cy="619048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35374" y="4173245"/>
            <a:ext cx="923810" cy="47619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21198" y="3741371"/>
            <a:ext cx="1390476" cy="1257143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12763" y="5091427"/>
            <a:ext cx="3876190" cy="1266667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63707" y="5427921"/>
            <a:ext cx="2914286" cy="7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558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6978" y="928859"/>
            <a:ext cx="3876190" cy="126666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3168" y="1190304"/>
            <a:ext cx="2914141" cy="74377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6978" y="481240"/>
            <a:ext cx="1619048" cy="44761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6978" y="2195525"/>
            <a:ext cx="4161905" cy="54285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6978" y="2869693"/>
            <a:ext cx="3571429" cy="60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88407" y="2887465"/>
            <a:ext cx="2742857" cy="609524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 bwMode="auto">
          <a:xfrm>
            <a:off x="777922" y="3469693"/>
            <a:ext cx="8106771" cy="0"/>
          </a:xfrm>
          <a:prstGeom prst="line">
            <a:avLst/>
          </a:prstGeom>
          <a:solidFill>
            <a:srgbClr val="0000FF"/>
          </a:solidFill>
          <a:ln w="12700" cap="sq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26389" y="3720653"/>
            <a:ext cx="1190476" cy="48571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88406" y="4571027"/>
            <a:ext cx="2619048" cy="1409524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407454" y="4990074"/>
            <a:ext cx="761905" cy="57142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624390" y="4742512"/>
            <a:ext cx="2580952" cy="1285714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187458" y="5085369"/>
            <a:ext cx="666667" cy="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3886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8685" y="433419"/>
            <a:ext cx="4371429" cy="50476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5847" y="1092466"/>
            <a:ext cx="7447619" cy="638095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 bwMode="auto">
          <a:xfrm>
            <a:off x="1255485" y="1762951"/>
            <a:ext cx="9477828" cy="0"/>
          </a:xfrm>
          <a:prstGeom prst="line">
            <a:avLst/>
          </a:prstGeom>
          <a:solidFill>
            <a:srgbClr val="0000FF"/>
          </a:solidFill>
          <a:ln w="12700" cap="sq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9656" y="1978751"/>
            <a:ext cx="3800000" cy="75238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56837" y="1997798"/>
            <a:ext cx="2552381" cy="71428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15847" y="2611896"/>
            <a:ext cx="7800000" cy="82857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60455" y="3326182"/>
            <a:ext cx="8619048" cy="91428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60455" y="4207517"/>
            <a:ext cx="2333333" cy="600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944418" y="4234099"/>
            <a:ext cx="5019048" cy="67619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32893" y="5036511"/>
            <a:ext cx="8514286" cy="13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7841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456" y="422977"/>
            <a:ext cx="7065876" cy="145707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456" y="2077714"/>
            <a:ext cx="3800000" cy="82857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05342" y="2134856"/>
            <a:ext cx="1619048" cy="77142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34959" y="3103952"/>
            <a:ext cx="1942857" cy="68571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74665" y="3098414"/>
            <a:ext cx="3066667" cy="95238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55617" y="4124652"/>
            <a:ext cx="3619048" cy="72381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05342" y="4273133"/>
            <a:ext cx="2923809" cy="63809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55617" y="5183448"/>
            <a:ext cx="5961905" cy="70476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028617" y="5985876"/>
            <a:ext cx="6038095" cy="61904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262782" y="6248120"/>
            <a:ext cx="3200000" cy="3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6108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0168" y="838340"/>
            <a:ext cx="3904762" cy="11142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5645" y="690721"/>
            <a:ext cx="2914286" cy="140952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8130" y="2564293"/>
            <a:ext cx="3190476" cy="123809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91965" y="3909293"/>
            <a:ext cx="2657143" cy="50476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68363" y="3214055"/>
            <a:ext cx="3123809" cy="18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0632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1542" y="1932371"/>
            <a:ext cx="3733333" cy="12190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5094" y="1413620"/>
            <a:ext cx="4057143" cy="2447619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4" name="文本框 3"/>
          <p:cNvSpPr txBox="1"/>
          <p:nvPr/>
        </p:nvSpPr>
        <p:spPr>
          <a:xfrm>
            <a:off x="1520924" y="3739486"/>
            <a:ext cx="3657600" cy="1384995"/>
          </a:xfrm>
          <a:prstGeom prst="rect">
            <a:avLst/>
          </a:prstGeom>
          <a:solidFill>
            <a:srgbClr val="C6FAFD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在区域上，多元函数唯一的极值不一定是最值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33839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664" y="470710"/>
            <a:ext cx="6651312" cy="110347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9457" y="1574182"/>
            <a:ext cx="3552381" cy="64761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385" y="2361574"/>
            <a:ext cx="7361905" cy="51428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4664" y="3005231"/>
            <a:ext cx="6980952" cy="60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26004" y="3734602"/>
            <a:ext cx="3390476" cy="54285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92283" y="3786983"/>
            <a:ext cx="1933333" cy="53333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92283" y="4531518"/>
            <a:ext cx="5733333" cy="504762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89485" y="798893"/>
            <a:ext cx="2219048" cy="1847619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892283" y="5114948"/>
            <a:ext cx="5161905" cy="84761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054188" y="5384319"/>
            <a:ext cx="600000" cy="52381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86749" y="6113690"/>
            <a:ext cx="6761905" cy="4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3294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693" y="694754"/>
            <a:ext cx="8342857" cy="224761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39168" y="3672636"/>
            <a:ext cx="2810500" cy="259712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4645" y="3937862"/>
            <a:ext cx="3990476" cy="20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853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943" y="670785"/>
            <a:ext cx="4038095" cy="87619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752" y="1768986"/>
            <a:ext cx="3914286" cy="59047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9181" y="2581473"/>
            <a:ext cx="3342857" cy="24666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89543" y="3483914"/>
            <a:ext cx="2810500" cy="259712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88228" y="5519130"/>
            <a:ext cx="2304762" cy="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9255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1144" y="540049"/>
            <a:ext cx="6790476" cy="61904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7411" y="2821020"/>
            <a:ext cx="2723809" cy="263809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5430" y="1610678"/>
            <a:ext cx="6876190" cy="8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9663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933" y="754927"/>
            <a:ext cx="5047619" cy="57142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4701" y="1906620"/>
            <a:ext cx="2723809" cy="263809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7755" y="1573286"/>
            <a:ext cx="2123810" cy="6666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1703" y="2239953"/>
            <a:ext cx="4371429" cy="70476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9933" y="3172598"/>
            <a:ext cx="3761905" cy="68571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86589" y="3925667"/>
            <a:ext cx="4142857" cy="61904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86589" y="4612070"/>
            <a:ext cx="2257143" cy="54285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99075" y="5271206"/>
            <a:ext cx="2523809" cy="97142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648472" y="5175967"/>
            <a:ext cx="4076190" cy="11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338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2824" y="721548"/>
            <a:ext cx="1076190" cy="104761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6950" y="640595"/>
            <a:ext cx="2533333" cy="120952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9082" y="2408964"/>
            <a:ext cx="4028571" cy="147619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5748" y="4191908"/>
            <a:ext cx="4361905" cy="87619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76950" y="4980638"/>
            <a:ext cx="6190476" cy="109523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09535" y="1461467"/>
            <a:ext cx="2676190" cy="29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0287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19839" y="866322"/>
            <a:ext cx="2676376" cy="296900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908" y="866322"/>
            <a:ext cx="4266667" cy="59047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4193" y="1631870"/>
            <a:ext cx="3638095" cy="61904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4193" y="2542146"/>
            <a:ext cx="2561905" cy="60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4349" y="3235331"/>
            <a:ext cx="3085714" cy="60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9908" y="4029451"/>
            <a:ext cx="2885714" cy="119047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12288" y="4058831"/>
            <a:ext cx="2228571" cy="121904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01968" y="2441211"/>
            <a:ext cx="2876190" cy="59047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297206" y="3273426"/>
            <a:ext cx="2780952" cy="52381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864669" y="5617025"/>
            <a:ext cx="5495238" cy="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9011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0716" y="504541"/>
            <a:ext cx="8358340" cy="613920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6704" y="3574143"/>
            <a:ext cx="1447619" cy="619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1233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8533" y="3125380"/>
            <a:ext cx="7561905" cy="7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6633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619" y="580162"/>
            <a:ext cx="4704762" cy="70476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619" y="1474828"/>
            <a:ext cx="3971429" cy="65714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5619" y="2321875"/>
            <a:ext cx="5219048" cy="64761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5619" y="3159398"/>
            <a:ext cx="4304762" cy="76190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00381" y="4211671"/>
            <a:ext cx="3933333" cy="8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885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019" y="1400276"/>
            <a:ext cx="7990476" cy="16190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656" y="583552"/>
            <a:ext cx="5257143" cy="52381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28190" y="3312238"/>
            <a:ext cx="3047619" cy="264761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1656" y="3300705"/>
            <a:ext cx="1485714" cy="63809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37370" y="3942062"/>
            <a:ext cx="4104762" cy="70476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2266" y="4636047"/>
            <a:ext cx="2238095" cy="58095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20361" y="5205466"/>
            <a:ext cx="1771429" cy="64761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4171" y="5775641"/>
            <a:ext cx="2276190" cy="5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0412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1905" y="574029"/>
            <a:ext cx="4219048" cy="54285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467" y="1387286"/>
            <a:ext cx="1323810" cy="60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9257" y="2094410"/>
            <a:ext cx="2514286" cy="69523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5753" y="2896772"/>
            <a:ext cx="1409524" cy="62857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89257" y="3699134"/>
            <a:ext cx="2295238" cy="79047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5753" y="4751477"/>
            <a:ext cx="1761905" cy="64761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60000" y="2026372"/>
            <a:ext cx="5723809" cy="66666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93372" y="3668163"/>
            <a:ext cx="5733333" cy="6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883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889" y="417220"/>
            <a:ext cx="4209524" cy="61904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9234" y="1268280"/>
            <a:ext cx="5303980" cy="5090601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 bwMode="auto">
          <a:xfrm flipV="1">
            <a:off x="5295331" y="2101755"/>
            <a:ext cx="27296" cy="3506506"/>
          </a:xfrm>
          <a:prstGeom prst="line">
            <a:avLst/>
          </a:prstGeom>
          <a:solidFill>
            <a:srgbClr val="0000FF"/>
          </a:solidFill>
          <a:ln w="28575" cap="sq" cmpd="sng" algn="ctr">
            <a:solidFill>
              <a:schemeClr val="tx1"/>
            </a:solidFill>
            <a:prstDash val="sysDash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接箭头连接符 9"/>
          <p:cNvCxnSpPr/>
          <p:nvPr/>
        </p:nvCxnSpPr>
        <p:spPr bwMode="auto">
          <a:xfrm flipV="1">
            <a:off x="4067033" y="5608261"/>
            <a:ext cx="1228298" cy="533232"/>
          </a:xfrm>
          <a:prstGeom prst="straightConnector1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5220" y="2913454"/>
            <a:ext cx="1809524" cy="1142857"/>
          </a:xfrm>
          <a:prstGeom prst="rect">
            <a:avLst/>
          </a:prstGeom>
        </p:spPr>
      </p:pic>
      <p:cxnSp>
        <p:nvCxnSpPr>
          <p:cNvPr id="13" name="直接箭头连接符 12"/>
          <p:cNvCxnSpPr/>
          <p:nvPr/>
        </p:nvCxnSpPr>
        <p:spPr bwMode="auto">
          <a:xfrm flipV="1">
            <a:off x="2983996" y="2292824"/>
            <a:ext cx="2311335" cy="1323833"/>
          </a:xfrm>
          <a:prstGeom prst="straightConnector1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任意多边形 14"/>
          <p:cNvSpPr/>
          <p:nvPr/>
        </p:nvSpPr>
        <p:spPr bwMode="auto">
          <a:xfrm>
            <a:off x="5330604" y="4949469"/>
            <a:ext cx="1930005" cy="1246615"/>
          </a:xfrm>
          <a:custGeom>
            <a:avLst/>
            <a:gdLst>
              <a:gd name="connsiteX0" fmla="*/ 19318 w 1930005"/>
              <a:gd name="connsiteY0" fmla="*/ 1246615 h 1246615"/>
              <a:gd name="connsiteX1" fmla="*/ 19318 w 1930005"/>
              <a:gd name="connsiteY1" fmla="*/ 891773 h 1246615"/>
              <a:gd name="connsiteX2" fmla="*/ 60262 w 1930005"/>
              <a:gd name="connsiteY2" fmla="*/ 741647 h 1246615"/>
              <a:gd name="connsiteX3" fmla="*/ 87557 w 1930005"/>
              <a:gd name="connsiteY3" fmla="*/ 618818 h 1246615"/>
              <a:gd name="connsiteX4" fmla="*/ 142148 w 1930005"/>
              <a:gd name="connsiteY4" fmla="*/ 523283 h 1246615"/>
              <a:gd name="connsiteX5" fmla="*/ 196739 w 1930005"/>
              <a:gd name="connsiteY5" fmla="*/ 441397 h 1246615"/>
              <a:gd name="connsiteX6" fmla="*/ 210387 w 1930005"/>
              <a:gd name="connsiteY6" fmla="*/ 400453 h 1246615"/>
              <a:gd name="connsiteX7" fmla="*/ 319569 w 1930005"/>
              <a:gd name="connsiteY7" fmla="*/ 277624 h 1246615"/>
              <a:gd name="connsiteX8" fmla="*/ 401456 w 1930005"/>
              <a:gd name="connsiteY8" fmla="*/ 209385 h 1246615"/>
              <a:gd name="connsiteX9" fmla="*/ 483342 w 1930005"/>
              <a:gd name="connsiteY9" fmla="*/ 182089 h 1246615"/>
              <a:gd name="connsiteX10" fmla="*/ 592524 w 1930005"/>
              <a:gd name="connsiteY10" fmla="*/ 127498 h 1246615"/>
              <a:gd name="connsiteX11" fmla="*/ 674411 w 1930005"/>
              <a:gd name="connsiteY11" fmla="*/ 100203 h 1246615"/>
              <a:gd name="connsiteX12" fmla="*/ 729002 w 1930005"/>
              <a:gd name="connsiteY12" fmla="*/ 86555 h 1246615"/>
              <a:gd name="connsiteX13" fmla="*/ 851832 w 1930005"/>
              <a:gd name="connsiteY13" fmla="*/ 45612 h 1246615"/>
              <a:gd name="connsiteX14" fmla="*/ 1902709 w 1930005"/>
              <a:gd name="connsiteY14" fmla="*/ 86555 h 1246615"/>
              <a:gd name="connsiteX15" fmla="*/ 1930005 w 1930005"/>
              <a:gd name="connsiteY15" fmla="*/ 100203 h 12466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930005" h="1246615">
                <a:moveTo>
                  <a:pt x="19318" y="1246615"/>
                </a:moveTo>
                <a:cubicBezTo>
                  <a:pt x="-11892" y="1090554"/>
                  <a:pt x="-350" y="1176959"/>
                  <a:pt x="19318" y="891773"/>
                </a:cubicBezTo>
                <a:cubicBezTo>
                  <a:pt x="27159" y="778077"/>
                  <a:pt x="16128" y="807848"/>
                  <a:pt x="60262" y="741647"/>
                </a:cubicBezTo>
                <a:cubicBezTo>
                  <a:pt x="63969" y="723112"/>
                  <a:pt x="79295" y="640849"/>
                  <a:pt x="87557" y="618818"/>
                </a:cubicBezTo>
                <a:cubicBezTo>
                  <a:pt x="123445" y="523119"/>
                  <a:pt x="102555" y="602470"/>
                  <a:pt x="142148" y="523283"/>
                </a:cubicBezTo>
                <a:cubicBezTo>
                  <a:pt x="181649" y="444281"/>
                  <a:pt x="119127" y="519009"/>
                  <a:pt x="196739" y="441397"/>
                </a:cubicBezTo>
                <a:cubicBezTo>
                  <a:pt x="201288" y="427749"/>
                  <a:pt x="203953" y="413320"/>
                  <a:pt x="210387" y="400453"/>
                </a:cubicBezTo>
                <a:cubicBezTo>
                  <a:pt x="234740" y="351747"/>
                  <a:pt x="283402" y="313791"/>
                  <a:pt x="319569" y="277624"/>
                </a:cubicBezTo>
                <a:cubicBezTo>
                  <a:pt x="345285" y="251908"/>
                  <a:pt x="367250" y="224588"/>
                  <a:pt x="401456" y="209385"/>
                </a:cubicBezTo>
                <a:cubicBezTo>
                  <a:pt x="427748" y="197700"/>
                  <a:pt x="457608" y="194956"/>
                  <a:pt x="483342" y="182089"/>
                </a:cubicBezTo>
                <a:cubicBezTo>
                  <a:pt x="519736" y="163892"/>
                  <a:pt x="553922" y="140365"/>
                  <a:pt x="592524" y="127498"/>
                </a:cubicBezTo>
                <a:cubicBezTo>
                  <a:pt x="619820" y="118400"/>
                  <a:pt x="646852" y="108471"/>
                  <a:pt x="674411" y="100203"/>
                </a:cubicBezTo>
                <a:cubicBezTo>
                  <a:pt x="692377" y="94813"/>
                  <a:pt x="711074" y="92071"/>
                  <a:pt x="729002" y="86555"/>
                </a:cubicBezTo>
                <a:cubicBezTo>
                  <a:pt x="770252" y="73863"/>
                  <a:pt x="851832" y="45612"/>
                  <a:pt x="851832" y="45612"/>
                </a:cubicBezTo>
                <a:cubicBezTo>
                  <a:pt x="1868497" y="59538"/>
                  <a:pt x="1551054" y="-89275"/>
                  <a:pt x="1902709" y="86555"/>
                </a:cubicBezTo>
                <a:lnTo>
                  <a:pt x="1930005" y="100203"/>
                </a:lnTo>
              </a:path>
            </a:pathLst>
          </a:cu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54369" y="4864469"/>
            <a:ext cx="1914286" cy="127619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25220" y="1312151"/>
            <a:ext cx="5980952" cy="5085714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41461" y="5940278"/>
            <a:ext cx="1276190" cy="438095"/>
          </a:xfrm>
          <a:prstGeom prst="rect">
            <a:avLst/>
          </a:prstGeom>
        </p:spPr>
      </p:pic>
      <p:cxnSp>
        <p:nvCxnSpPr>
          <p:cNvPr id="22" name="直接箭头连接符 21"/>
          <p:cNvCxnSpPr>
            <a:stCxn id="20" idx="0"/>
          </p:cNvCxnSpPr>
          <p:nvPr/>
        </p:nvCxnSpPr>
        <p:spPr bwMode="auto">
          <a:xfrm flipH="1" flipV="1">
            <a:off x="6295606" y="5502564"/>
            <a:ext cx="483950" cy="437714"/>
          </a:xfrm>
          <a:prstGeom prst="straightConnector1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接连接符 23"/>
          <p:cNvCxnSpPr/>
          <p:nvPr/>
        </p:nvCxnSpPr>
        <p:spPr bwMode="auto">
          <a:xfrm flipH="1" flipV="1">
            <a:off x="5964071" y="2388358"/>
            <a:ext cx="150094" cy="3114206"/>
          </a:xfrm>
          <a:prstGeom prst="line">
            <a:avLst/>
          </a:prstGeom>
          <a:solidFill>
            <a:srgbClr val="0000FF"/>
          </a:solidFill>
          <a:ln w="28575" cap="sq" cmpd="sng" algn="ctr">
            <a:solidFill>
              <a:schemeClr val="tx1"/>
            </a:solidFill>
            <a:prstDash val="sysDash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5" name="图片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60608" y="2631327"/>
            <a:ext cx="1923810" cy="1342857"/>
          </a:xfrm>
          <a:prstGeom prst="rect">
            <a:avLst/>
          </a:prstGeom>
        </p:spPr>
      </p:pic>
      <p:cxnSp>
        <p:nvCxnSpPr>
          <p:cNvPr id="27" name="直接箭头连接符 26"/>
          <p:cNvCxnSpPr/>
          <p:nvPr/>
        </p:nvCxnSpPr>
        <p:spPr bwMode="auto">
          <a:xfrm flipH="1" flipV="1">
            <a:off x="6039118" y="2388358"/>
            <a:ext cx="1316800" cy="382138"/>
          </a:xfrm>
          <a:prstGeom prst="straightConnector1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11173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6228" y="1192048"/>
            <a:ext cx="6714286" cy="99047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8362" y="2824657"/>
            <a:ext cx="3676190" cy="65714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8362" y="3806492"/>
            <a:ext cx="3942857" cy="68571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9677" y="4938753"/>
            <a:ext cx="6390476" cy="6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249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9402" y="479970"/>
            <a:ext cx="7409524" cy="71428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9402" y="1377798"/>
            <a:ext cx="7523116" cy="433463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58354" y="4880695"/>
            <a:ext cx="1876190" cy="63809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36069" y="4226525"/>
            <a:ext cx="1942857" cy="52381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54076" y="3769382"/>
            <a:ext cx="1895238" cy="45714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54076" y="3343783"/>
            <a:ext cx="1942857" cy="45714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96449" y="2867593"/>
            <a:ext cx="1885714" cy="47619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02042" y="2343783"/>
            <a:ext cx="1990476" cy="485714"/>
          </a:xfrm>
          <a:prstGeom prst="rect">
            <a:avLst/>
          </a:prstGeom>
        </p:spPr>
      </p:pic>
      <p:sp>
        <p:nvSpPr>
          <p:cNvPr id="13" name="任意多边形 12"/>
          <p:cNvSpPr/>
          <p:nvPr/>
        </p:nvSpPr>
        <p:spPr bwMode="auto">
          <a:xfrm>
            <a:off x="679649" y="2104571"/>
            <a:ext cx="6374290" cy="3686629"/>
          </a:xfrm>
          <a:custGeom>
            <a:avLst/>
            <a:gdLst>
              <a:gd name="connsiteX0" fmla="*/ 0 w 5970274"/>
              <a:gd name="connsiteY0" fmla="*/ 957852 h 3396252"/>
              <a:gd name="connsiteX1" fmla="*/ 2888343 w 5970274"/>
              <a:gd name="connsiteY1" fmla="*/ 14423 h 3396252"/>
              <a:gd name="connsiteX2" fmla="*/ 5762172 w 5970274"/>
              <a:gd name="connsiteY2" fmla="*/ 1610995 h 3396252"/>
              <a:gd name="connsiteX3" fmla="*/ 5747657 w 5970274"/>
              <a:gd name="connsiteY3" fmla="*/ 3396252 h 3396252"/>
              <a:gd name="connsiteX4" fmla="*/ 5747657 w 5970274"/>
              <a:gd name="connsiteY4" fmla="*/ 3396252 h 33962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970274" h="3396252">
                <a:moveTo>
                  <a:pt x="0" y="957852"/>
                </a:moveTo>
                <a:cubicBezTo>
                  <a:pt x="963990" y="431709"/>
                  <a:pt x="1927981" y="-94434"/>
                  <a:pt x="2888343" y="14423"/>
                </a:cubicBezTo>
                <a:cubicBezTo>
                  <a:pt x="3848705" y="123280"/>
                  <a:pt x="5285620" y="1047357"/>
                  <a:pt x="5762172" y="1610995"/>
                </a:cubicBezTo>
                <a:cubicBezTo>
                  <a:pt x="6238724" y="2174633"/>
                  <a:pt x="5747657" y="3396252"/>
                  <a:pt x="5747657" y="3396252"/>
                </a:cubicBezTo>
                <a:lnTo>
                  <a:pt x="5747657" y="3396252"/>
                </a:lnTo>
              </a:path>
            </a:pathLst>
          </a:custGeom>
          <a:noFill/>
          <a:ln w="28575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33340" y="3290742"/>
            <a:ext cx="2409524" cy="657143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040831" y="6010342"/>
            <a:ext cx="6438095" cy="523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2252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7428" y="3275143"/>
            <a:ext cx="3828571" cy="285714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219" y="547552"/>
            <a:ext cx="7733333" cy="146666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6038" y="2157229"/>
            <a:ext cx="3266667" cy="68571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42705" y="2122762"/>
            <a:ext cx="4933333" cy="115238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76038" y="6141715"/>
            <a:ext cx="1171429" cy="32381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9847" y="3383686"/>
            <a:ext cx="5609524" cy="70476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9847" y="4196991"/>
            <a:ext cx="4304762" cy="66666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18895" y="4972201"/>
            <a:ext cx="2685714" cy="92381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04609" y="4979897"/>
            <a:ext cx="3200000" cy="72381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52228" y="5946088"/>
            <a:ext cx="5104762" cy="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0988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0724" y="535285"/>
            <a:ext cx="3809524" cy="114285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7333" y="535285"/>
            <a:ext cx="4847619" cy="121904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9847" y="1959057"/>
            <a:ext cx="761905" cy="131428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01752" y="1906676"/>
            <a:ext cx="3323809" cy="141904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25561" y="2282866"/>
            <a:ext cx="809524" cy="66666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0724" y="3593427"/>
            <a:ext cx="7409524" cy="92381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06438" y="5041817"/>
            <a:ext cx="1419048" cy="115238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47466" y="4978101"/>
            <a:ext cx="2952381" cy="14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3106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39466" y="441918"/>
            <a:ext cx="1244877" cy="101094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8267" y="492933"/>
            <a:ext cx="2303506" cy="113689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457" y="1697532"/>
            <a:ext cx="1847619" cy="752381"/>
          </a:xfrm>
          <a:prstGeom prst="rect">
            <a:avLst/>
          </a:prstGeom>
        </p:spPr>
      </p:pic>
      <p:cxnSp>
        <p:nvCxnSpPr>
          <p:cNvPr id="6" name="直接连接符 5"/>
          <p:cNvCxnSpPr/>
          <p:nvPr/>
        </p:nvCxnSpPr>
        <p:spPr bwMode="auto">
          <a:xfrm>
            <a:off x="754743" y="1649755"/>
            <a:ext cx="11171732" cy="0"/>
          </a:xfrm>
          <a:prstGeom prst="line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91352" y="2374197"/>
            <a:ext cx="7314286" cy="68571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4743" y="3267633"/>
            <a:ext cx="3466667" cy="64761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45790" y="3280888"/>
            <a:ext cx="4666667" cy="147619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88076" y="4978055"/>
            <a:ext cx="6019048" cy="13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3970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9574" y="651734"/>
            <a:ext cx="8340051" cy="620626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3066" y="3397724"/>
            <a:ext cx="1438095" cy="7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254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5485" y="487476"/>
            <a:ext cx="7914286" cy="18190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6381" y="2601496"/>
            <a:ext cx="609524" cy="58095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8495" y="2306524"/>
            <a:ext cx="5123809" cy="159047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6381" y="4191972"/>
            <a:ext cx="5542857" cy="78095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61980" y="4191972"/>
            <a:ext cx="470324" cy="68571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73141" y="4306257"/>
            <a:ext cx="4676190" cy="66666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6381" y="5499819"/>
            <a:ext cx="647619" cy="61904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08495" y="5477685"/>
            <a:ext cx="5571429" cy="8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0822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4296" y="461842"/>
            <a:ext cx="8010838" cy="62794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3695" y="1563971"/>
            <a:ext cx="4266667" cy="91428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57752" y="1654447"/>
            <a:ext cx="2666667" cy="73333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48228" y="2478257"/>
            <a:ext cx="7019048" cy="69523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65906" y="3394618"/>
            <a:ext cx="6771428" cy="800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48228" y="4219112"/>
            <a:ext cx="4333333" cy="69523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4296" y="4938844"/>
            <a:ext cx="8571428" cy="68571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04114" y="5730689"/>
            <a:ext cx="8200000" cy="6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5782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1471" y="609473"/>
            <a:ext cx="3961905" cy="138095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4426" y="2308631"/>
            <a:ext cx="2361905" cy="270476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00011" y="1990425"/>
            <a:ext cx="3340898" cy="3255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2433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6718" y="774271"/>
            <a:ext cx="3009524" cy="72381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3483" y="1987578"/>
            <a:ext cx="3761905" cy="424761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71554" y="1987578"/>
            <a:ext cx="4580952" cy="445714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90601" y="2897625"/>
            <a:ext cx="961905" cy="571429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 bwMode="auto">
          <a:xfrm flipH="1">
            <a:off x="9662615" y="3452884"/>
            <a:ext cx="846161" cy="873456"/>
          </a:xfrm>
          <a:prstGeom prst="straightConnector1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62615" y="1218582"/>
            <a:ext cx="857143" cy="523810"/>
          </a:xfrm>
          <a:prstGeom prst="rect">
            <a:avLst/>
          </a:prstGeom>
        </p:spPr>
      </p:pic>
      <p:cxnSp>
        <p:nvCxnSpPr>
          <p:cNvPr id="10" name="直接箭头连接符 9"/>
          <p:cNvCxnSpPr/>
          <p:nvPr/>
        </p:nvCxnSpPr>
        <p:spPr bwMode="auto">
          <a:xfrm flipH="1">
            <a:off x="8962030" y="1903067"/>
            <a:ext cx="1014483" cy="1126736"/>
          </a:xfrm>
          <a:prstGeom prst="straightConnector1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948447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889" y="918473"/>
            <a:ext cx="6517189" cy="573073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889" y="548093"/>
            <a:ext cx="8382727" cy="6309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8426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515" y="345037"/>
            <a:ext cx="7485714" cy="155238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4801" y="2222333"/>
            <a:ext cx="6914286" cy="96190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4801" y="3268020"/>
            <a:ext cx="3761905" cy="73333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9219" y="4001353"/>
            <a:ext cx="6076190" cy="88571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36230" y="4887067"/>
            <a:ext cx="7780952" cy="97142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36230" y="6001353"/>
            <a:ext cx="4885714" cy="7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200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419" y="597914"/>
            <a:ext cx="7447619" cy="17142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0514" y="2432771"/>
            <a:ext cx="2657143" cy="65714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6953" y="3210485"/>
            <a:ext cx="2380952" cy="72381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72190" y="3210485"/>
            <a:ext cx="4647619" cy="90476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2191" y="4213532"/>
            <a:ext cx="609524" cy="61904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29333" y="4054866"/>
            <a:ext cx="4085714" cy="96190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76953" y="5238865"/>
            <a:ext cx="8857143" cy="7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8610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930" y="622460"/>
            <a:ext cx="7230483" cy="13168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2095" y="1167881"/>
            <a:ext cx="352381" cy="77142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3413" y="2203778"/>
            <a:ext cx="2600000" cy="56190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2930" y="2765683"/>
            <a:ext cx="3428571" cy="78095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2930" y="3592056"/>
            <a:ext cx="6371429" cy="82857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2930" y="4494619"/>
            <a:ext cx="4476190" cy="704762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11889" y="4466048"/>
            <a:ext cx="1161905" cy="75238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2930" y="5356085"/>
            <a:ext cx="8152381" cy="790476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775311" y="5489418"/>
            <a:ext cx="1676190" cy="6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7564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821" y="620911"/>
            <a:ext cx="7285714" cy="127619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6059" y="2091770"/>
            <a:ext cx="2990476" cy="60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2854" y="2886439"/>
            <a:ext cx="4228571" cy="67619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74148" y="3645079"/>
            <a:ext cx="2447619" cy="88571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21767" y="3685300"/>
            <a:ext cx="4590476" cy="86666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2854" y="4838609"/>
            <a:ext cx="5504762" cy="68571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64624" y="5726004"/>
            <a:ext cx="6047619" cy="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078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919" y="422574"/>
            <a:ext cx="7676190" cy="99047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538" y="1298401"/>
            <a:ext cx="7104762" cy="251428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4728" y="3930049"/>
            <a:ext cx="6828571" cy="63809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878" y="4724952"/>
            <a:ext cx="6657143" cy="67619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04384" y="5703883"/>
            <a:ext cx="8009524" cy="6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4983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2571" y="1200429"/>
            <a:ext cx="3114286" cy="82857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3880" y="2227624"/>
            <a:ext cx="4548010" cy="399932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25905" y="1305190"/>
            <a:ext cx="1733333" cy="619048"/>
          </a:xfrm>
          <a:prstGeom prst="rect">
            <a:avLst/>
          </a:prstGeom>
        </p:spPr>
      </p:pic>
      <p:cxnSp>
        <p:nvCxnSpPr>
          <p:cNvPr id="9" name="直接箭头连接符 8"/>
          <p:cNvCxnSpPr/>
          <p:nvPr/>
        </p:nvCxnSpPr>
        <p:spPr bwMode="auto">
          <a:xfrm flipH="1">
            <a:off x="5994400" y="1727200"/>
            <a:ext cx="1117600" cy="609600"/>
          </a:xfrm>
          <a:prstGeom prst="straightConnector1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箭头连接符 10"/>
          <p:cNvCxnSpPr/>
          <p:nvPr/>
        </p:nvCxnSpPr>
        <p:spPr bwMode="auto">
          <a:xfrm flipH="1">
            <a:off x="6966857" y="1924238"/>
            <a:ext cx="333829" cy="789933"/>
          </a:xfrm>
          <a:prstGeom prst="straightConnector1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92571" y="5936471"/>
            <a:ext cx="1428571" cy="580952"/>
          </a:xfrm>
          <a:prstGeom prst="rect">
            <a:avLst/>
          </a:prstGeom>
        </p:spPr>
      </p:pic>
      <p:cxnSp>
        <p:nvCxnSpPr>
          <p:cNvPr id="14" name="直接箭头连接符 13"/>
          <p:cNvCxnSpPr/>
          <p:nvPr/>
        </p:nvCxnSpPr>
        <p:spPr bwMode="auto">
          <a:xfrm flipH="1" flipV="1">
            <a:off x="6966857" y="5529943"/>
            <a:ext cx="914400" cy="406528"/>
          </a:xfrm>
          <a:prstGeom prst="straightConnector1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箭头连接符 15"/>
          <p:cNvCxnSpPr/>
          <p:nvPr/>
        </p:nvCxnSpPr>
        <p:spPr bwMode="auto">
          <a:xfrm flipH="1" flipV="1">
            <a:off x="5994400" y="5936471"/>
            <a:ext cx="1698171" cy="232450"/>
          </a:xfrm>
          <a:prstGeom prst="straightConnector1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307595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5764" y="708242"/>
            <a:ext cx="5638095" cy="82857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5764" y="1668553"/>
            <a:ext cx="8257143" cy="182857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5764" y="4017440"/>
            <a:ext cx="8346147" cy="1170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4606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43229" y="409746"/>
            <a:ext cx="3933333" cy="63809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8066" y="1047841"/>
            <a:ext cx="8828571" cy="111428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8066" y="2278738"/>
            <a:ext cx="8104762" cy="59047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31497" y="3082042"/>
            <a:ext cx="4447619" cy="67619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44256" y="4018515"/>
            <a:ext cx="5676190" cy="68571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21972" y="4907533"/>
            <a:ext cx="7466667" cy="63809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50544" y="5614620"/>
            <a:ext cx="8038095" cy="10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248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6345" y="592042"/>
            <a:ext cx="7447619" cy="114285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6345" y="2091132"/>
            <a:ext cx="4057143" cy="62857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7800" y="2719703"/>
            <a:ext cx="6685714" cy="85714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6345" y="3576846"/>
            <a:ext cx="2400000" cy="57142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20385" y="4262417"/>
            <a:ext cx="3466667" cy="77142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87051" y="5147988"/>
            <a:ext cx="3333333" cy="76190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19125" y="6024035"/>
            <a:ext cx="3885714" cy="69523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85155" y="5075922"/>
            <a:ext cx="1485714" cy="46666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83378" y="3709893"/>
            <a:ext cx="2447619" cy="143809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383378" y="5219417"/>
            <a:ext cx="1828571" cy="13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0269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4233" y="881744"/>
            <a:ext cx="8628571" cy="18190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3598" y="2700792"/>
            <a:ext cx="6390476" cy="143809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3598" y="4519840"/>
            <a:ext cx="1990476" cy="74285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44074" y="4253173"/>
            <a:ext cx="2609524" cy="127619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53598" y="4138887"/>
            <a:ext cx="961905" cy="14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9183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407" y="463563"/>
            <a:ext cx="8590476" cy="58095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407" y="1285276"/>
            <a:ext cx="8038095" cy="65714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8168" y="2060647"/>
            <a:ext cx="5428571" cy="77142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8941" y="3065819"/>
            <a:ext cx="6790476" cy="78095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47037" y="3142572"/>
            <a:ext cx="1904762" cy="66666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95339" y="3955476"/>
            <a:ext cx="2899492" cy="106010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08175" y="3862805"/>
            <a:ext cx="3491242" cy="1290067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95339" y="5261577"/>
            <a:ext cx="3121423" cy="1463167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04179" y="5420087"/>
            <a:ext cx="1341236" cy="130465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632454" y="5669350"/>
            <a:ext cx="2571429" cy="6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2487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5070" y="445995"/>
            <a:ext cx="7704762" cy="157142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620" y="2055885"/>
            <a:ext cx="2600000" cy="55238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27443" y="3800857"/>
            <a:ext cx="3171429" cy="305714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0517" y="2528984"/>
            <a:ext cx="4590476" cy="72381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2620" y="3192560"/>
            <a:ext cx="2266667" cy="53333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68611" y="3764354"/>
            <a:ext cx="4314286" cy="60952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06706" y="4461140"/>
            <a:ext cx="5038095" cy="37142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7658" y="5132775"/>
            <a:ext cx="3038095" cy="54285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70707" y="5836275"/>
            <a:ext cx="4638095" cy="66666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38765" y="5836275"/>
            <a:ext cx="2933333" cy="7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102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9651" y="409563"/>
            <a:ext cx="7866667" cy="96190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32889" y="604800"/>
            <a:ext cx="2323809" cy="57142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9651" y="1371468"/>
            <a:ext cx="2542252" cy="64623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2863" y="2115854"/>
            <a:ext cx="5866667" cy="380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1910" y="1974843"/>
            <a:ext cx="5428571" cy="200952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99528" y="2389129"/>
            <a:ext cx="2257143" cy="59047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99528" y="4124010"/>
            <a:ext cx="2780952" cy="65714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77684" y="2871784"/>
            <a:ext cx="2704762" cy="133333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347082" y="5134924"/>
            <a:ext cx="904762" cy="40952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251844" y="4808021"/>
            <a:ext cx="3352381" cy="857143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818603" y="4781153"/>
            <a:ext cx="2438095" cy="12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980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8421" y="682177"/>
            <a:ext cx="7514286" cy="118095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1755" y="2048275"/>
            <a:ext cx="3523809" cy="71428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59909" y="2762561"/>
            <a:ext cx="2971429" cy="73333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79299" y="3582174"/>
            <a:ext cx="7114286" cy="146666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30653" y="5395166"/>
            <a:ext cx="1761905" cy="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3589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989" y="532735"/>
            <a:ext cx="5076190" cy="74285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989" y="1558824"/>
            <a:ext cx="8371428" cy="103809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150" y="2708768"/>
            <a:ext cx="3390476" cy="67619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8687" y="3496807"/>
            <a:ext cx="3152381" cy="78095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51068" y="3658711"/>
            <a:ext cx="2428571" cy="61904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65353" y="4385385"/>
            <a:ext cx="5485714" cy="86666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12972" y="3596807"/>
            <a:ext cx="2819048" cy="58095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98687" y="4720503"/>
            <a:ext cx="3485714" cy="61904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39721" y="5744332"/>
            <a:ext cx="2561905" cy="68571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139203" y="5832240"/>
            <a:ext cx="3876190" cy="6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494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2769" y="590721"/>
            <a:ext cx="8419048" cy="160952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2769" y="2889993"/>
            <a:ext cx="3866667" cy="356190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30450" y="2413803"/>
            <a:ext cx="4161905" cy="40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1785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980" y="871817"/>
            <a:ext cx="3266667" cy="6190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980" y="1758103"/>
            <a:ext cx="5495238" cy="73333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9980" y="2758674"/>
            <a:ext cx="5190476" cy="64761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9980" y="4015376"/>
            <a:ext cx="5968501" cy="57307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83281" y="871817"/>
            <a:ext cx="5323809" cy="89523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77276" y="2691787"/>
            <a:ext cx="4535817" cy="378594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511852" y="3144388"/>
            <a:ext cx="1295238" cy="523810"/>
          </a:xfrm>
          <a:prstGeom prst="rect">
            <a:avLst/>
          </a:prstGeom>
        </p:spPr>
      </p:pic>
      <p:cxnSp>
        <p:nvCxnSpPr>
          <p:cNvPr id="14" name="直接箭头连接符 13"/>
          <p:cNvCxnSpPr/>
          <p:nvPr/>
        </p:nvCxnSpPr>
        <p:spPr bwMode="auto">
          <a:xfrm flipH="1">
            <a:off x="9145184" y="3406293"/>
            <a:ext cx="1319616" cy="178736"/>
          </a:xfrm>
          <a:prstGeom prst="straightConnector1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5" name="图片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420824" y="3781469"/>
            <a:ext cx="1681414" cy="467813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815178" y="5513875"/>
            <a:ext cx="1323810" cy="561905"/>
          </a:xfrm>
          <a:prstGeom prst="rect">
            <a:avLst/>
          </a:prstGeom>
        </p:spPr>
      </p:pic>
      <p:cxnSp>
        <p:nvCxnSpPr>
          <p:cNvPr id="18" name="直接箭头连接符 17"/>
          <p:cNvCxnSpPr/>
          <p:nvPr/>
        </p:nvCxnSpPr>
        <p:spPr bwMode="auto">
          <a:xfrm flipH="1">
            <a:off x="9956800" y="5834743"/>
            <a:ext cx="991387" cy="116114"/>
          </a:xfrm>
          <a:prstGeom prst="straightConnector1">
            <a:avLst/>
          </a:prstGeom>
          <a:solidFill>
            <a:srgbClr val="0000FF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9" name="图片 1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902191" y="6150692"/>
            <a:ext cx="2304762" cy="5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0002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980" y="549798"/>
            <a:ext cx="8419306" cy="160948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980" y="2398058"/>
            <a:ext cx="6466667" cy="53333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5419" y="3170168"/>
            <a:ext cx="7190476" cy="81904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35895" y="4084981"/>
            <a:ext cx="7200000" cy="57142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33646" y="4795187"/>
            <a:ext cx="4333333" cy="69523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80620" y="5548405"/>
            <a:ext cx="7847619" cy="78095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64376" y="6215599"/>
            <a:ext cx="3876190" cy="6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6633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189" y="550734"/>
            <a:ext cx="4333333" cy="69523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163" y="1303952"/>
            <a:ext cx="7847619" cy="78095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163" y="2084904"/>
            <a:ext cx="3876190" cy="60952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7163" y="2694428"/>
            <a:ext cx="3104762" cy="62857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7163" y="3403951"/>
            <a:ext cx="6800000" cy="105714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07163" y="3599188"/>
            <a:ext cx="3695238" cy="66666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7163" y="4607696"/>
            <a:ext cx="3990476" cy="7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9443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131" y="555269"/>
            <a:ext cx="3523809" cy="75238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256" y="1417288"/>
            <a:ext cx="9047619" cy="85714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2256" y="2384069"/>
            <a:ext cx="5209524" cy="414285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83992" y="2384069"/>
            <a:ext cx="2171429" cy="72381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55421" y="2445974"/>
            <a:ext cx="3171429" cy="60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03542" y="3169784"/>
            <a:ext cx="2933333" cy="66666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21906" y="3898356"/>
            <a:ext cx="2733333" cy="62857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12662" y="4588832"/>
            <a:ext cx="1504762" cy="124761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679230" y="555268"/>
            <a:ext cx="2590476" cy="75238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150659" y="4936450"/>
            <a:ext cx="1790476" cy="5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3235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572" y="531392"/>
            <a:ext cx="5638095" cy="426666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4209" y="650506"/>
            <a:ext cx="1152381" cy="56190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64171" y="1212411"/>
            <a:ext cx="3466667" cy="75238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64171" y="1979011"/>
            <a:ext cx="3095238" cy="68571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64171" y="2828750"/>
            <a:ext cx="3047619" cy="60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16552" y="3592775"/>
            <a:ext cx="3142857" cy="146666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1572" y="4979011"/>
            <a:ext cx="6171429" cy="76190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1572" y="5915547"/>
            <a:ext cx="3961905" cy="5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7510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040" y="673587"/>
            <a:ext cx="5371429" cy="136190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0040" y="2035492"/>
            <a:ext cx="3885714" cy="62857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5682" y="3071288"/>
            <a:ext cx="5695238" cy="298095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19902" y="1883110"/>
            <a:ext cx="4038095" cy="93333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34529" y="961598"/>
            <a:ext cx="2390476" cy="66666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47288" y="3071288"/>
            <a:ext cx="2219048" cy="73333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00920" y="4211846"/>
            <a:ext cx="3685714" cy="90476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91396" y="5285737"/>
            <a:ext cx="3904762" cy="97142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668698" y="4316608"/>
            <a:ext cx="1447619" cy="800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702031" y="5490498"/>
            <a:ext cx="1380952" cy="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2271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381000"/>
            <a:ext cx="2286000" cy="685800"/>
          </a:xfrm>
          <a:noFill/>
          <a:ln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r>
              <a:rPr lang="zh-CN" altLang="en-US" sz="3200" b="1">
                <a:ea typeface="楷体_GB2312" pitchFamily="49" charset="-122"/>
              </a:rPr>
              <a:t>内容小结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209800" y="1157288"/>
            <a:ext cx="388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FF00"/>
                </a:solidFill>
                <a:ea typeface="楷体_GB2312" pitchFamily="49" charset="-122"/>
              </a:rPr>
              <a:t>1. </a:t>
            </a:r>
            <a:r>
              <a:rPr kumimoji="1" lang="zh-CN" altLang="en-US" sz="2800" b="1">
                <a:solidFill>
                  <a:srgbClr val="FFFF00"/>
                </a:solidFill>
                <a:ea typeface="楷体_GB2312" pitchFamily="49" charset="-122"/>
              </a:rPr>
              <a:t>函数的极值问题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2514600" y="1619251"/>
            <a:ext cx="662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第一步  利用必要条件在定义域内找驻点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7772400" y="2182813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即解方程组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2514600" y="3824288"/>
            <a:ext cx="754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第二步  利用充分条件 判别驻点是否为极值点 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2209800" y="4371976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FF00"/>
                </a:solidFill>
                <a:ea typeface="楷体_GB2312" pitchFamily="49" charset="-122"/>
              </a:rPr>
              <a:t>2. </a:t>
            </a:r>
            <a:r>
              <a:rPr kumimoji="1" lang="zh-CN" altLang="en-US" sz="2800" b="1">
                <a:solidFill>
                  <a:srgbClr val="FFFF00"/>
                </a:solidFill>
                <a:ea typeface="楷体_GB2312" pitchFamily="49" charset="-122"/>
              </a:rPr>
              <a:t>函数的条件极值问题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2590800" y="4967288"/>
            <a:ext cx="373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(1) 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简单问题用代入法</a:t>
            </a:r>
          </a:p>
        </p:txBody>
      </p:sp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6007100" y="2260600"/>
          <a:ext cx="176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765080" imgH="406080" progId="Equation.3">
                  <p:embed/>
                </p:oleObj>
              </mc:Choice>
              <mc:Fallback>
                <p:oleObj name="Equation" r:id="rId3" imgW="17650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2260600"/>
                        <a:ext cx="1765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19"/>
          <p:cNvGraphicFramePr>
            <a:graphicFrameLocks noChangeAspect="1"/>
          </p:cNvGraphicFramePr>
          <p:nvPr/>
        </p:nvGraphicFramePr>
        <p:xfrm>
          <a:off x="4902200" y="2819400"/>
          <a:ext cx="195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1955520" imgH="965160" progId="Equation.3">
                  <p:embed/>
                </p:oleObj>
              </mc:Choice>
              <mc:Fallback>
                <p:oleObj name="Equation" r:id="rId5" imgW="19555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2819400"/>
                        <a:ext cx="1955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0" name="Text Box 20"/>
          <p:cNvSpPr txBox="1">
            <a:spLocks noChangeArrowheads="1"/>
          </p:cNvSpPr>
          <p:nvPr/>
        </p:nvSpPr>
        <p:spPr bwMode="auto">
          <a:xfrm>
            <a:off x="3733800" y="2152651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如对二元函数</a:t>
            </a:r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2590800" y="5576888"/>
            <a:ext cx="518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(2) 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一般问题用拉格朗日乘数法</a:t>
            </a:r>
          </a:p>
        </p:txBody>
      </p:sp>
    </p:spTree>
    <p:extLst>
      <p:ext uri="{BB962C8B-B14F-4D97-AF65-F5344CB8AC3E}">
        <p14:creationId xmlns:p14="http://schemas.microsoft.com/office/powerpoint/2010/main" val="141884693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utoUpdateAnimBg="0"/>
      <p:bldP spid="20484" grpId="0" autoUpdateAnimBg="0"/>
      <p:bldP spid="20486" grpId="0" autoUpdateAnimBg="0"/>
      <p:bldP spid="20488" grpId="0" autoUpdateAnimBg="0"/>
      <p:bldP spid="20489" grpId="0" autoUpdateAnimBg="0"/>
      <p:bldP spid="20490" grpId="0" autoUpdateAnimBg="0"/>
      <p:bldP spid="20500" grpId="0" autoUpdateAnimBg="0"/>
      <p:bldP spid="20502" grpId="0" autoUpdateAnimBg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1828800" y="990601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设拉格朗日函数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2176464" y="395288"/>
            <a:ext cx="2547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如求二元函数</a:t>
            </a: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8686800" y="3952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下的极值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1828800" y="20716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解方程组</a:t>
            </a:r>
          </a:p>
        </p:txBody>
      </p: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2438400" y="4419601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第二步  判别</a:t>
            </a:r>
          </a:p>
        </p:txBody>
      </p:sp>
      <p:sp>
        <p:nvSpPr>
          <p:cNvPr id="52235" name="Text Box 11"/>
          <p:cNvSpPr txBox="1">
            <a:spLocks noChangeArrowheads="1"/>
          </p:cNvSpPr>
          <p:nvPr/>
        </p:nvSpPr>
        <p:spPr bwMode="auto">
          <a:xfrm>
            <a:off x="2895600" y="4953001"/>
            <a:ext cx="609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FF00"/>
                </a:solidFill>
                <a:ea typeface="楷体_GB2312" pitchFamily="49" charset="-122"/>
              </a:rPr>
              <a:t>•  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比较驻点及边界点上函数值的大小</a:t>
            </a:r>
          </a:p>
        </p:txBody>
      </p:sp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2895600" y="5500688"/>
            <a:ext cx="533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FF00"/>
                </a:solidFill>
                <a:ea typeface="楷体_GB2312" pitchFamily="49" charset="-122"/>
              </a:rPr>
              <a:t>•  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根据问题的实际意义确定最值</a:t>
            </a:r>
          </a:p>
        </p:txBody>
      </p:sp>
      <p:sp>
        <p:nvSpPr>
          <p:cNvPr id="52237" name="Text Box 13"/>
          <p:cNvSpPr txBox="1">
            <a:spLocks noChangeArrowheads="1"/>
          </p:cNvSpPr>
          <p:nvPr/>
        </p:nvSpPr>
        <p:spPr bwMode="auto">
          <a:xfrm>
            <a:off x="2438400" y="3824288"/>
            <a:ext cx="769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第一步  找目标函数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,  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确定定义域 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( 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及约束条件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52238" name="Rectangle 14"/>
          <p:cNvSpPr>
            <a:spLocks noGrp="1" noChangeArrowheads="1"/>
          </p:cNvSpPr>
          <p:nvPr>
            <p:ph type="title"/>
          </p:nvPr>
        </p:nvSpPr>
        <p:spPr>
          <a:xfrm>
            <a:off x="2133600" y="3200400"/>
            <a:ext cx="3429000" cy="685800"/>
          </a:xfrm>
        </p:spPr>
        <p:txBody>
          <a:bodyPr/>
          <a:lstStyle/>
          <a:p>
            <a:pPr algn="l"/>
            <a:r>
              <a:rPr lang="en-US" altLang="zh-CN" sz="2800" b="1">
                <a:ea typeface="楷体_GB2312" pitchFamily="49" charset="-122"/>
              </a:rPr>
              <a:t>3. </a:t>
            </a:r>
            <a:r>
              <a:rPr lang="zh-CN" altLang="en-US" sz="2800" b="1">
                <a:ea typeface="楷体_GB2312" pitchFamily="49" charset="-122"/>
              </a:rPr>
              <a:t>函数的最值问题</a:t>
            </a:r>
          </a:p>
        </p:txBody>
      </p:sp>
      <p:sp>
        <p:nvSpPr>
          <p:cNvPr id="52239" name="Text Box 15"/>
          <p:cNvSpPr txBox="1">
            <a:spLocks noChangeArrowheads="1"/>
          </p:cNvSpPr>
          <p:nvPr/>
        </p:nvSpPr>
        <p:spPr bwMode="auto">
          <a:xfrm>
            <a:off x="5973764" y="395288"/>
            <a:ext cx="17224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在条件</a:t>
            </a:r>
          </a:p>
        </p:txBody>
      </p:sp>
      <p:sp>
        <p:nvSpPr>
          <p:cNvPr id="52240" name="Text Box 16"/>
          <p:cNvSpPr txBox="1">
            <a:spLocks noChangeArrowheads="1"/>
          </p:cNvSpPr>
          <p:nvPr/>
        </p:nvSpPr>
        <p:spPr bwMode="auto">
          <a:xfrm>
            <a:off x="6553200" y="2093913"/>
            <a:ext cx="1517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求驻点 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. </a:t>
            </a:r>
          </a:p>
        </p:txBody>
      </p:sp>
      <p:graphicFrame>
        <p:nvGraphicFramePr>
          <p:cNvPr id="52242" name="Object 18"/>
          <p:cNvGraphicFramePr>
            <a:graphicFrameLocks noChangeAspect="1"/>
          </p:cNvGraphicFramePr>
          <p:nvPr/>
        </p:nvGraphicFramePr>
        <p:xfrm>
          <a:off x="4457700" y="533400"/>
          <a:ext cx="163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638000" imgH="406080" progId="Equation.3">
                  <p:embed/>
                </p:oleObj>
              </mc:Choice>
              <mc:Fallback>
                <p:oleObj name="Equation" r:id="rId3" imgW="16380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533400"/>
                        <a:ext cx="163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3" name="Object 19"/>
          <p:cNvGraphicFramePr>
            <a:graphicFrameLocks noChangeAspect="1"/>
          </p:cNvGraphicFramePr>
          <p:nvPr/>
        </p:nvGraphicFramePr>
        <p:xfrm>
          <a:off x="7162800" y="508000"/>
          <a:ext cx="160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600200" imgH="406080" progId="Equation.3">
                  <p:embed/>
                </p:oleObj>
              </mc:Choice>
              <mc:Fallback>
                <p:oleObj name="Equation" r:id="rId5" imgW="16002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08000"/>
                        <a:ext cx="1600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4" name="Object 20"/>
          <p:cNvGraphicFramePr>
            <a:graphicFrameLocks noChangeAspect="1"/>
          </p:cNvGraphicFramePr>
          <p:nvPr/>
        </p:nvGraphicFramePr>
        <p:xfrm>
          <a:off x="4597400" y="1143000"/>
          <a:ext cx="332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3327120" imgH="406080" progId="Equation.3">
                  <p:embed/>
                </p:oleObj>
              </mc:Choice>
              <mc:Fallback>
                <p:oleObj name="Equation" r:id="rId7" imgW="33271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143000"/>
                        <a:ext cx="3327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5" name="Object 21"/>
          <p:cNvGraphicFramePr>
            <a:graphicFrameLocks noChangeAspect="1"/>
          </p:cNvGraphicFramePr>
          <p:nvPr/>
        </p:nvGraphicFramePr>
        <p:xfrm>
          <a:off x="3733800" y="1676401"/>
          <a:ext cx="27114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9" imgW="2717640" imgH="444240" progId="Equation.3">
                  <p:embed/>
                </p:oleObj>
              </mc:Choice>
              <mc:Fallback>
                <p:oleObj name="Equation" r:id="rId9" imgW="27176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76401"/>
                        <a:ext cx="27114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6" name="Object 22"/>
          <p:cNvGraphicFramePr>
            <a:graphicFrameLocks noChangeAspect="1"/>
          </p:cNvGraphicFramePr>
          <p:nvPr/>
        </p:nvGraphicFramePr>
        <p:xfrm>
          <a:off x="3727450" y="2171700"/>
          <a:ext cx="2768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1" imgW="2768400" imgH="495000" progId="Equation.3">
                  <p:embed/>
                </p:oleObj>
              </mc:Choice>
              <mc:Fallback>
                <p:oleObj name="Equation" r:id="rId11" imgW="276840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2171700"/>
                        <a:ext cx="2768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7" name="Object 23"/>
          <p:cNvGraphicFramePr>
            <a:graphicFrameLocks noChangeAspect="1"/>
          </p:cNvGraphicFramePr>
          <p:nvPr/>
        </p:nvGraphicFramePr>
        <p:xfrm>
          <a:off x="3733800" y="2755900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3" imgW="1600200" imgH="444240" progId="Equation.3">
                  <p:embed/>
                </p:oleObj>
              </mc:Choice>
              <mc:Fallback>
                <p:oleObj name="Equation" r:id="rId13" imgW="1600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755900"/>
                        <a:ext cx="160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8" name="AutoShape 24"/>
          <p:cNvSpPr>
            <a:spLocks/>
          </p:cNvSpPr>
          <p:nvPr/>
        </p:nvSpPr>
        <p:spPr bwMode="auto">
          <a:xfrm>
            <a:off x="3505200" y="1676400"/>
            <a:ext cx="179388" cy="1447800"/>
          </a:xfrm>
          <a:prstGeom prst="leftBrace">
            <a:avLst>
              <a:gd name="adj1" fmla="val 6725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endParaRPr kumimoji="1" lang="zh-CN" altLang="en-US" sz="2800">
              <a:solidFill>
                <a:srgbClr val="FFFF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862749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2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utoUpdateAnimBg="0"/>
      <p:bldP spid="52232" grpId="0" autoUpdateAnimBg="0"/>
      <p:bldP spid="52234" grpId="0" autoUpdateAnimBg="0"/>
      <p:bldP spid="52235" grpId="0" autoUpdateAnimBg="0"/>
      <p:bldP spid="52236" grpId="0" autoUpdateAnimBg="0"/>
      <p:bldP spid="52237" grpId="0" autoUpdateAnimBg="0"/>
      <p:bldP spid="52238" grpId="0" autoUpdateAnimBg="0"/>
      <p:bldP spid="52240" grpId="0" build="p" autoUpdateAnimBg="0"/>
      <p:bldP spid="52248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4572000" y="395288"/>
            <a:ext cx="594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已知平面上两定点 </a:t>
            </a: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A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( 1 , 3 ), </a:t>
            </a: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B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( 4 , 2 ),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752600" y="133508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试在椭圆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7086600" y="1295401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圆周上求一点 </a:t>
            </a: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C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使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1752600" y="1981201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△</a:t>
            </a: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ABC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面积 </a:t>
            </a: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S</a:t>
            </a:r>
            <a:r>
              <a:rPr kumimoji="1" lang="en-US" altLang="zh-CN" sz="2800" baseline="-25000">
                <a:solidFill>
                  <a:srgbClr val="FFFFFF"/>
                </a:solidFill>
                <a:ea typeface="楷体_GB2312" pitchFamily="49" charset="-122"/>
              </a:rPr>
              <a:t>△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最大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2133600" y="2590801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00"/>
                </a:solidFill>
                <a:ea typeface="楷体_GB2312" pitchFamily="49" charset="-122"/>
              </a:rPr>
              <a:t>解答提示</a:t>
            </a:r>
            <a:r>
              <a:rPr kumimoji="1" lang="en-US" altLang="zh-CN" sz="2800" b="1">
                <a:solidFill>
                  <a:srgbClr val="FFFFFF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23585" name="Text Box 33"/>
          <p:cNvSpPr txBox="1">
            <a:spLocks noChangeArrowheads="1"/>
          </p:cNvSpPr>
          <p:nvPr/>
        </p:nvSpPr>
        <p:spPr bwMode="auto">
          <a:xfrm>
            <a:off x="3886200" y="2590801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设 </a:t>
            </a: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C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点坐标为 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(</a:t>
            </a: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x 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,</a:t>
            </a: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 y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),</a:t>
            </a:r>
          </a:p>
        </p:txBody>
      </p:sp>
      <p:sp>
        <p:nvSpPr>
          <p:cNvPr id="23594" name="Rectangle 4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2438400" cy="685800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r>
              <a:rPr lang="zh-CN" altLang="en-US" sz="3200" b="1">
                <a:ea typeface="楷体_GB2312" pitchFamily="49" charset="-122"/>
              </a:rPr>
              <a:t>思考与练习</a:t>
            </a:r>
          </a:p>
        </p:txBody>
      </p:sp>
      <p:graphicFrame>
        <p:nvGraphicFramePr>
          <p:cNvPr id="23595" name="Object 43"/>
          <p:cNvGraphicFramePr>
            <a:graphicFrameLocks noChangeAspect="1"/>
          </p:cNvGraphicFramePr>
          <p:nvPr/>
        </p:nvGraphicFramePr>
        <p:xfrm>
          <a:off x="2971800" y="4360863"/>
          <a:ext cx="335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3352680" imgH="901440" progId="Equation.3">
                  <p:embed/>
                </p:oleObj>
              </mc:Choice>
              <mc:Fallback>
                <p:oleObj name="Equation" r:id="rId3" imgW="335268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60863"/>
                        <a:ext cx="335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6" name="Object 44"/>
          <p:cNvGraphicFramePr>
            <a:graphicFrameLocks noChangeAspect="1"/>
          </p:cNvGraphicFramePr>
          <p:nvPr/>
        </p:nvGraphicFramePr>
        <p:xfrm>
          <a:off x="3683000" y="4114800"/>
          <a:ext cx="2565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5" imgW="2565360" imgH="1447560" progId="Equation.3">
                  <p:embed/>
                </p:oleObj>
              </mc:Choice>
              <mc:Fallback>
                <p:oleObj name="Equation" r:id="rId5" imgW="256536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4114800"/>
                        <a:ext cx="25654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7" name="Object 45"/>
          <p:cNvGraphicFramePr>
            <a:graphicFrameLocks noChangeAspect="1"/>
          </p:cNvGraphicFramePr>
          <p:nvPr/>
        </p:nvGraphicFramePr>
        <p:xfrm>
          <a:off x="6400800" y="4381500"/>
          <a:ext cx="3213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7" imgW="3213000" imgH="850680" progId="Equation.3">
                  <p:embed/>
                </p:oleObj>
              </mc:Choice>
              <mc:Fallback>
                <p:oleObj name="Equation" r:id="rId7" imgW="32130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381500"/>
                        <a:ext cx="3213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0" name="Object 48"/>
          <p:cNvGraphicFramePr>
            <a:graphicFrameLocks noChangeAspect="1"/>
          </p:cNvGraphicFramePr>
          <p:nvPr/>
        </p:nvGraphicFramePr>
        <p:xfrm>
          <a:off x="3352800" y="1066800"/>
          <a:ext cx="3797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9" imgW="3797280" imgH="939600" progId="Equation.3">
                  <p:embed/>
                </p:oleObj>
              </mc:Choice>
              <mc:Fallback>
                <p:oleObj name="Equation" r:id="rId9" imgW="37972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066800"/>
                        <a:ext cx="3797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05" name="Text Box 53"/>
          <p:cNvSpPr txBox="1">
            <a:spLocks noChangeArrowheads="1"/>
          </p:cNvSpPr>
          <p:nvPr/>
        </p:nvSpPr>
        <p:spPr bwMode="auto">
          <a:xfrm>
            <a:off x="1752600" y="3306764"/>
            <a:ext cx="692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3200">
                <a:solidFill>
                  <a:srgbClr val="FFFFFF"/>
                </a:solidFill>
                <a:ea typeface="楷体_GB2312" pitchFamily="49" charset="-122"/>
              </a:rPr>
              <a:t>则 </a:t>
            </a:r>
          </a:p>
        </p:txBody>
      </p:sp>
      <p:grpSp>
        <p:nvGrpSpPr>
          <p:cNvPr id="23608" name="Group 56"/>
          <p:cNvGrpSpPr>
            <a:grpSpLocks/>
          </p:cNvGrpSpPr>
          <p:nvPr/>
        </p:nvGrpSpPr>
        <p:grpSpPr bwMode="auto">
          <a:xfrm>
            <a:off x="2514601" y="3200401"/>
            <a:ext cx="2595563" cy="847725"/>
            <a:chOff x="624" y="2160"/>
            <a:chExt cx="1635" cy="534"/>
          </a:xfrm>
        </p:grpSpPr>
        <p:graphicFrame>
          <p:nvGraphicFramePr>
            <p:cNvPr id="23601" name="Object 49"/>
            <p:cNvGraphicFramePr>
              <a:graphicFrameLocks noChangeAspect="1"/>
            </p:cNvGraphicFramePr>
            <p:nvPr/>
          </p:nvGraphicFramePr>
          <p:xfrm>
            <a:off x="624" y="2160"/>
            <a:ext cx="1635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Equation" r:id="rId11" imgW="2603160" imgH="850680" progId="Equation.3">
                    <p:embed/>
                  </p:oleObj>
                </mc:Choice>
                <mc:Fallback>
                  <p:oleObj name="Equation" r:id="rId11" imgW="2603160" imgH="850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160"/>
                          <a:ext cx="1635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06" name="Line 54"/>
            <p:cNvSpPr>
              <a:spLocks noChangeShapeType="1"/>
            </p:cNvSpPr>
            <p:nvPr/>
          </p:nvSpPr>
          <p:spPr bwMode="auto">
            <a:xfrm>
              <a:off x="1392" y="2280"/>
              <a:ext cx="2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endParaRPr kumimoji="1" lang="zh-CN" altLang="en-US" sz="2800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sp>
          <p:nvSpPr>
            <p:cNvPr id="23607" name="Line 55"/>
            <p:cNvSpPr>
              <a:spLocks noChangeShapeType="1"/>
            </p:cNvSpPr>
            <p:nvPr/>
          </p:nvSpPr>
          <p:spPr bwMode="auto">
            <a:xfrm>
              <a:off x="1920" y="2280"/>
              <a:ext cx="2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endParaRPr kumimoji="1" lang="zh-CN" altLang="en-US" sz="2800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</p:grpSp>
      <p:graphicFrame>
        <p:nvGraphicFramePr>
          <p:cNvPr id="23609" name="Object 57"/>
          <p:cNvGraphicFramePr>
            <a:graphicFrameLocks noChangeAspect="1"/>
          </p:cNvGraphicFramePr>
          <p:nvPr/>
        </p:nvGraphicFramePr>
        <p:xfrm>
          <a:off x="2997200" y="5549900"/>
          <a:ext cx="2260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3" imgW="2260440" imgH="850680" progId="Equation.3">
                  <p:embed/>
                </p:oleObj>
              </mc:Choice>
              <mc:Fallback>
                <p:oleObj name="Equation" r:id="rId13" imgW="226044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549900"/>
                        <a:ext cx="2260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619" name="Group 67"/>
          <p:cNvGrpSpPr>
            <a:grpSpLocks/>
          </p:cNvGrpSpPr>
          <p:nvPr/>
        </p:nvGrpSpPr>
        <p:grpSpPr bwMode="auto">
          <a:xfrm>
            <a:off x="7718426" y="2079626"/>
            <a:ext cx="2644775" cy="2187575"/>
            <a:chOff x="3902" y="1310"/>
            <a:chExt cx="1666" cy="1378"/>
          </a:xfrm>
        </p:grpSpPr>
        <p:grpSp>
          <p:nvGrpSpPr>
            <p:cNvPr id="23617" name="Group 65"/>
            <p:cNvGrpSpPr>
              <a:grpSpLocks/>
            </p:cNvGrpSpPr>
            <p:nvPr/>
          </p:nvGrpSpPr>
          <p:grpSpPr bwMode="auto">
            <a:xfrm>
              <a:off x="3902" y="1310"/>
              <a:ext cx="1666" cy="1378"/>
              <a:chOff x="3902" y="1310"/>
              <a:chExt cx="1666" cy="1378"/>
            </a:xfrm>
          </p:grpSpPr>
          <p:sp>
            <p:nvSpPr>
              <p:cNvPr id="23563" name="Line 11"/>
              <p:cNvSpPr>
                <a:spLocks noChangeShapeType="1"/>
              </p:cNvSpPr>
              <p:nvPr/>
            </p:nvSpPr>
            <p:spPr bwMode="auto">
              <a:xfrm>
                <a:off x="4126" y="2433"/>
                <a:ext cx="13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  <a:buFontTx/>
                  <a:buChar char="•"/>
                </a:pPr>
                <a:endParaRPr kumimoji="1" lang="zh-CN" altLang="en-US" sz="2800">
                  <a:solidFill>
                    <a:srgbClr val="FFFF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3565" name="Arc 13"/>
              <p:cNvSpPr>
                <a:spLocks/>
              </p:cNvSpPr>
              <p:nvPr/>
            </p:nvSpPr>
            <p:spPr bwMode="auto">
              <a:xfrm>
                <a:off x="4126" y="1828"/>
                <a:ext cx="863" cy="60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  <a:buFontTx/>
                  <a:buChar char="•"/>
                </a:pPr>
                <a:endParaRPr kumimoji="1" lang="zh-CN" altLang="en-US" sz="2800">
                  <a:solidFill>
                    <a:srgbClr val="FFFF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3574" name="Freeform 22"/>
              <p:cNvSpPr>
                <a:spLocks/>
              </p:cNvSpPr>
              <p:nvPr/>
            </p:nvSpPr>
            <p:spPr bwMode="auto">
              <a:xfrm>
                <a:off x="4428" y="1526"/>
                <a:ext cx="906" cy="475"/>
              </a:xfrm>
              <a:custGeom>
                <a:avLst/>
                <a:gdLst>
                  <a:gd name="T0" fmla="*/ 0 w 1008"/>
                  <a:gd name="T1" fmla="*/ 0 h 528"/>
                  <a:gd name="T2" fmla="*/ 1008 w 1008"/>
                  <a:gd name="T3" fmla="*/ 336 h 528"/>
                  <a:gd name="T4" fmla="*/ 336 w 1008"/>
                  <a:gd name="T5" fmla="*/ 528 h 528"/>
                  <a:gd name="T6" fmla="*/ 0 w 1008"/>
                  <a:gd name="T7" fmla="*/ 0 h 5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8" h="528">
                    <a:moveTo>
                      <a:pt x="0" y="0"/>
                    </a:moveTo>
                    <a:lnTo>
                      <a:pt x="1008" y="336"/>
                    </a:lnTo>
                    <a:lnTo>
                      <a:pt x="336" y="52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  <a:buFontTx/>
                  <a:buChar char="•"/>
                </a:pPr>
                <a:endParaRPr kumimoji="1" lang="zh-CN" altLang="en-US" sz="2800">
                  <a:solidFill>
                    <a:srgbClr val="FFFFFF"/>
                  </a:solidFill>
                  <a:ea typeface="楷体_GB2312" pitchFamily="49" charset="-122"/>
                </a:endParaRPr>
              </a:p>
            </p:txBody>
          </p:sp>
          <p:graphicFrame>
            <p:nvGraphicFramePr>
              <p:cNvPr id="23575" name="Object 23"/>
              <p:cNvGraphicFramePr>
                <a:graphicFrameLocks noChangeAspect="1"/>
              </p:cNvGraphicFramePr>
              <p:nvPr/>
            </p:nvGraphicFramePr>
            <p:xfrm>
              <a:off x="4557" y="2001"/>
              <a:ext cx="20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4" name="公式" r:id="rId15" imgW="152280" imgH="177480" progId="Equation.3">
                      <p:embed/>
                    </p:oleObj>
                  </mc:Choice>
                  <mc:Fallback>
                    <p:oleObj name="公式" r:id="rId15" imgW="1522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7" y="2001"/>
                            <a:ext cx="20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76" name="Object 24"/>
              <p:cNvGraphicFramePr>
                <a:graphicFrameLocks noChangeAspect="1"/>
              </p:cNvGraphicFramePr>
              <p:nvPr/>
            </p:nvGraphicFramePr>
            <p:xfrm>
              <a:off x="5334" y="1612"/>
              <a:ext cx="190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5" name="公式" r:id="rId17" imgW="152280" imgH="164880" progId="Equation.3">
                      <p:embed/>
                    </p:oleObj>
                  </mc:Choice>
                  <mc:Fallback>
                    <p:oleObj name="公式" r:id="rId17" imgW="1522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4" y="1612"/>
                            <a:ext cx="190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77" name="Object 25"/>
              <p:cNvGraphicFramePr>
                <a:graphicFrameLocks noChangeAspect="1"/>
              </p:cNvGraphicFramePr>
              <p:nvPr/>
            </p:nvGraphicFramePr>
            <p:xfrm>
              <a:off x="4342" y="1310"/>
              <a:ext cx="192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6" name="公式" r:id="rId19" imgW="152280" imgH="164880" progId="Equation.3">
                      <p:embed/>
                    </p:oleObj>
                  </mc:Choice>
                  <mc:Fallback>
                    <p:oleObj name="公式" r:id="rId19" imgW="1522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2" y="1310"/>
                            <a:ext cx="192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79" name="Object 27"/>
              <p:cNvGraphicFramePr>
                <a:graphicFrameLocks noChangeAspect="1"/>
              </p:cNvGraphicFramePr>
              <p:nvPr/>
            </p:nvGraphicFramePr>
            <p:xfrm>
              <a:off x="3910" y="1440"/>
              <a:ext cx="212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7" name="公式" r:id="rId21" imgW="139680" imgH="164880" progId="Equation.3">
                      <p:embed/>
                    </p:oleObj>
                  </mc:Choice>
                  <mc:Fallback>
                    <p:oleObj name="公式" r:id="rId21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0" y="1440"/>
                            <a:ext cx="212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80" name="Object 28"/>
              <p:cNvGraphicFramePr>
                <a:graphicFrameLocks noChangeAspect="1"/>
              </p:cNvGraphicFramePr>
              <p:nvPr/>
            </p:nvGraphicFramePr>
            <p:xfrm>
              <a:off x="5377" y="2476"/>
              <a:ext cx="191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8" name="公式" r:id="rId23" imgW="126720" imgH="139680" progId="Equation.3">
                      <p:embed/>
                    </p:oleObj>
                  </mc:Choice>
                  <mc:Fallback>
                    <p:oleObj name="公式" r:id="rId23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7" y="2476"/>
                            <a:ext cx="191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81" name="Object 29"/>
              <p:cNvGraphicFramePr>
                <a:graphicFrameLocks noChangeAspect="1"/>
              </p:cNvGraphicFramePr>
              <p:nvPr/>
            </p:nvGraphicFramePr>
            <p:xfrm>
              <a:off x="4903" y="2441"/>
              <a:ext cx="205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9" name="公式" r:id="rId25" imgW="152280" imgH="164880" progId="Equation.3">
                      <p:embed/>
                    </p:oleObj>
                  </mc:Choice>
                  <mc:Fallback>
                    <p:oleObj name="公式" r:id="rId25" imgW="1522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3" y="2441"/>
                            <a:ext cx="205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82" name="Object 30"/>
              <p:cNvGraphicFramePr>
                <a:graphicFrameLocks noChangeAspect="1"/>
              </p:cNvGraphicFramePr>
              <p:nvPr/>
            </p:nvGraphicFramePr>
            <p:xfrm>
              <a:off x="3902" y="1750"/>
              <a:ext cx="222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0" name="公式" r:id="rId27" imgW="164880" imgH="164880" progId="Equation.3">
                      <p:embed/>
                    </p:oleObj>
                  </mc:Choice>
                  <mc:Fallback>
                    <p:oleObj name="公式" r:id="rId27" imgW="1648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2" y="1750"/>
                            <a:ext cx="222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64" name="Line 12"/>
              <p:cNvSpPr>
                <a:spLocks noChangeShapeType="1"/>
              </p:cNvSpPr>
              <p:nvPr/>
            </p:nvSpPr>
            <p:spPr bwMode="auto">
              <a:xfrm flipV="1">
                <a:off x="4126" y="1483"/>
                <a:ext cx="1" cy="9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  <a:buFontTx/>
                  <a:buChar char="•"/>
                </a:pPr>
                <a:endParaRPr kumimoji="1" lang="zh-CN" altLang="en-US" sz="2800">
                  <a:solidFill>
                    <a:srgbClr val="FFFFFF"/>
                  </a:solidFill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23618" name="Object 66"/>
            <p:cNvGraphicFramePr>
              <a:graphicFrameLocks noChangeAspect="1"/>
            </p:cNvGraphicFramePr>
            <p:nvPr/>
          </p:nvGraphicFramePr>
          <p:xfrm>
            <a:off x="3936" y="2392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Equation" r:id="rId29" imgW="304560" imgH="317160" progId="Equation.3">
                    <p:embed/>
                  </p:oleObj>
                </mc:Choice>
                <mc:Fallback>
                  <p:oleObj name="Equation" r:id="rId29" imgW="3045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392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8442374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3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3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 autoUpdateAnimBg="0"/>
      <p:bldP spid="23556" grpId="0" build="p" autoUpdateAnimBg="0"/>
      <p:bldP spid="23558" grpId="0" build="p" autoUpdateAnimBg="0" advAuto="0"/>
      <p:bldP spid="23559" grpId="0" build="p" autoUpdateAnimBg="0"/>
      <p:bldP spid="23562" grpId="0" autoUpdateAnimBg="0"/>
      <p:bldP spid="23585" grpId="0" build="p" autoUpdateAnimBg="0"/>
      <p:bldP spid="23605" grpId="0" build="p" autoUpdateAnimBg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133600" y="547688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设拉格朗日函数</a:t>
            </a:r>
          </a:p>
        </p:txBody>
      </p:sp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1828800" y="2289176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解方程组</a:t>
            </a:r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1828800" y="428148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得驻点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5486400" y="428148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对应面积</a:t>
            </a:r>
          </a:p>
        </p:txBody>
      </p:sp>
      <p:sp>
        <p:nvSpPr>
          <p:cNvPr id="24606" name="Text Box 30"/>
          <p:cNvSpPr txBox="1">
            <a:spLocks noChangeArrowheads="1"/>
          </p:cNvSpPr>
          <p:nvPr/>
        </p:nvSpPr>
        <p:spPr bwMode="auto">
          <a:xfrm>
            <a:off x="1828800" y="50434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而</a:t>
            </a:r>
          </a:p>
        </p:txBody>
      </p:sp>
      <p:sp>
        <p:nvSpPr>
          <p:cNvPr id="24608" name="Text Box 32"/>
          <p:cNvSpPr txBox="1">
            <a:spLocks noChangeArrowheads="1"/>
          </p:cNvSpPr>
          <p:nvPr/>
        </p:nvSpPr>
        <p:spPr bwMode="auto">
          <a:xfrm>
            <a:off x="4876800" y="5043488"/>
            <a:ext cx="571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比较可知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点 </a:t>
            </a: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C 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与</a:t>
            </a:r>
            <a:r>
              <a:rPr kumimoji="1" lang="zh-CN" altLang="en-US" sz="2800" i="1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E 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重合时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三角形</a:t>
            </a:r>
          </a:p>
        </p:txBody>
      </p:sp>
      <p:sp>
        <p:nvSpPr>
          <p:cNvPr id="24609" name="Text Box 33"/>
          <p:cNvSpPr txBox="1">
            <a:spLocks noChangeArrowheads="1"/>
          </p:cNvSpPr>
          <p:nvPr/>
        </p:nvSpPr>
        <p:spPr bwMode="auto">
          <a:xfrm>
            <a:off x="1828800" y="5653088"/>
            <a:ext cx="198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ea typeface="楷体_GB2312" pitchFamily="49" charset="-122"/>
              </a:rPr>
              <a:t>面积最大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.</a:t>
            </a:r>
          </a:p>
        </p:txBody>
      </p:sp>
      <p:graphicFrame>
        <p:nvGraphicFramePr>
          <p:cNvPr id="24620" name="Object 44"/>
          <p:cNvGraphicFramePr>
            <a:graphicFrameLocks noChangeAspect="1"/>
          </p:cNvGraphicFramePr>
          <p:nvPr/>
        </p:nvGraphicFramePr>
        <p:xfrm>
          <a:off x="4800600" y="381000"/>
          <a:ext cx="5130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4" imgW="5130720" imgH="939600" progId="Equation.3">
                  <p:embed/>
                </p:oleObj>
              </mc:Choice>
              <mc:Fallback>
                <p:oleObj name="Equation" r:id="rId4" imgW="513072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1000"/>
                        <a:ext cx="5130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1" name="Object 45"/>
          <p:cNvGraphicFramePr>
            <a:graphicFrameLocks noChangeAspect="1"/>
          </p:cNvGraphicFramePr>
          <p:nvPr/>
        </p:nvGraphicFramePr>
        <p:xfrm>
          <a:off x="3771900" y="1295400"/>
          <a:ext cx="3581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6" imgW="3581280" imgH="850680" progId="Equation.3">
                  <p:embed/>
                </p:oleObj>
              </mc:Choice>
              <mc:Fallback>
                <p:oleObj name="Equation" r:id="rId6" imgW="358128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1295400"/>
                        <a:ext cx="3581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3" name="Object 47"/>
          <p:cNvGraphicFramePr>
            <a:graphicFrameLocks noChangeAspect="1"/>
          </p:cNvGraphicFramePr>
          <p:nvPr/>
        </p:nvGraphicFramePr>
        <p:xfrm>
          <a:off x="3778250" y="2209800"/>
          <a:ext cx="3594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8" imgW="3593880" imgH="850680" progId="Equation.3">
                  <p:embed/>
                </p:oleObj>
              </mc:Choice>
              <mc:Fallback>
                <p:oleObj name="Equation" r:id="rId8" imgW="359388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209800"/>
                        <a:ext cx="3594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5" name="Object 49"/>
          <p:cNvGraphicFramePr>
            <a:graphicFrameLocks noChangeAspect="1"/>
          </p:cNvGraphicFramePr>
          <p:nvPr/>
        </p:nvGraphicFramePr>
        <p:xfrm>
          <a:off x="3867150" y="2997200"/>
          <a:ext cx="2222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0" imgW="2222280" imgH="965160" progId="Equation.3">
                  <p:embed/>
                </p:oleObj>
              </mc:Choice>
              <mc:Fallback>
                <p:oleObj name="Equation" r:id="rId10" imgW="22222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2997200"/>
                        <a:ext cx="2222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6" name="Object 50"/>
          <p:cNvGraphicFramePr>
            <a:graphicFrameLocks noChangeAspect="1"/>
          </p:cNvGraphicFramePr>
          <p:nvPr/>
        </p:nvGraphicFramePr>
        <p:xfrm>
          <a:off x="7162800" y="4433888"/>
          <a:ext cx="142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2" imgW="1422360" imgH="317160" progId="Equation.3">
                  <p:embed/>
                </p:oleObj>
              </mc:Choice>
              <mc:Fallback>
                <p:oleObj name="Equation" r:id="rId12" imgW="14223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433888"/>
                        <a:ext cx="142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7" name="Object 51"/>
          <p:cNvGraphicFramePr>
            <a:graphicFrameLocks noChangeAspect="1"/>
          </p:cNvGraphicFramePr>
          <p:nvPr/>
        </p:nvGraphicFramePr>
        <p:xfrm>
          <a:off x="3048000" y="4129088"/>
          <a:ext cx="2413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4" imgW="2412720" imgH="863280" progId="Equation.3">
                  <p:embed/>
                </p:oleObj>
              </mc:Choice>
              <mc:Fallback>
                <p:oleObj name="Equation" r:id="rId14" imgW="24127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29088"/>
                        <a:ext cx="2413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8" name="Object 52"/>
          <p:cNvGraphicFramePr>
            <a:graphicFrameLocks noChangeAspect="1"/>
          </p:cNvGraphicFramePr>
          <p:nvPr/>
        </p:nvGraphicFramePr>
        <p:xfrm>
          <a:off x="2279650" y="5132388"/>
          <a:ext cx="267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6" imgW="2679480" imgH="444240" progId="Equation.3">
                  <p:embed/>
                </p:oleObj>
              </mc:Choice>
              <mc:Fallback>
                <p:oleObj name="Equation" r:id="rId16" imgW="2679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132388"/>
                        <a:ext cx="267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9" name="AutoShape 53"/>
          <p:cNvSpPr>
            <a:spLocks/>
          </p:cNvSpPr>
          <p:nvPr/>
        </p:nvSpPr>
        <p:spPr bwMode="auto">
          <a:xfrm>
            <a:off x="3517900" y="1447800"/>
            <a:ext cx="215900" cy="2362200"/>
          </a:xfrm>
          <a:prstGeom prst="leftBrace">
            <a:avLst>
              <a:gd name="adj1" fmla="val 9117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endParaRPr kumimoji="1" lang="zh-CN" altLang="en-US" sz="280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24630" name="Text Box 54"/>
          <p:cNvSpPr txBox="1">
            <a:spLocks noChangeArrowheads="1"/>
          </p:cNvSpPr>
          <p:nvPr/>
        </p:nvSpPr>
        <p:spPr bwMode="auto">
          <a:xfrm>
            <a:off x="8020050" y="3505200"/>
            <a:ext cx="19621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000">
                <a:solidFill>
                  <a:srgbClr val="00FFFF"/>
                </a:solidFill>
                <a:ea typeface="楷体_GB2312" pitchFamily="49" charset="-122"/>
              </a:rPr>
              <a:t>点击图中任意点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000">
                <a:solidFill>
                  <a:srgbClr val="00FFFF"/>
                </a:solidFill>
                <a:ea typeface="楷体_GB2312" pitchFamily="49" charset="-122"/>
              </a:rPr>
              <a:t>动画开始或暂停</a:t>
            </a:r>
          </a:p>
        </p:txBody>
      </p:sp>
      <p:pic>
        <p:nvPicPr>
          <p:cNvPr id="24638" name="D9_8练习题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600200"/>
            <a:ext cx="2616200" cy="1836738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778606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5" dur="4750" fill="hold"/>
                                        <p:tgtEl>
                                          <p:spTgt spid="246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25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4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75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4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8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4638"/>
                </p:tgtEl>
              </p:cMediaNode>
            </p:video>
          </p:childTnLst>
        </p:cTn>
      </p:par>
    </p:tnLst>
    <p:bldLst>
      <p:bldP spid="24596" grpId="0" autoUpdateAnimBg="0"/>
      <p:bldP spid="24602" grpId="0" autoUpdateAnimBg="0"/>
      <p:bldP spid="24604" grpId="0" autoUpdateAnimBg="0"/>
      <p:bldP spid="24606" grpId="0" build="p" autoUpdateAnimBg="0"/>
      <p:bldP spid="24608" grpId="0" autoUpdateAnimBg="0"/>
      <p:bldP spid="24609" grpId="0" autoUpdateAnimBg="0"/>
      <p:bldP spid="24629" grpId="0" animBg="1"/>
      <p:bldP spid="24630" grpId="0" build="p" autoUpdateAnimBg="0" advAuto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79" name="Text Box 1055"/>
          <p:cNvSpPr txBox="1">
            <a:spLocks noChangeArrowheads="1"/>
          </p:cNvSpPr>
          <p:nvPr/>
        </p:nvSpPr>
        <p:spPr bwMode="auto">
          <a:xfrm>
            <a:off x="3505200" y="1660526"/>
            <a:ext cx="5715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4000" b="1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kumimoji="1" lang="en-US" altLang="zh-CN" sz="4000">
                <a:solidFill>
                  <a:srgbClr val="FFFFFF"/>
                </a:solidFill>
                <a:ea typeface="仿宋_GB2312" pitchFamily="49" charset="-122"/>
              </a:rPr>
              <a:t> P117</a:t>
            </a:r>
            <a:r>
              <a:rPr kumimoji="1" lang="en-US" altLang="zh-CN" sz="2800">
                <a:solidFill>
                  <a:srgbClr val="FFFFFF"/>
                </a:solidFill>
                <a:ea typeface="仿宋_GB2312" pitchFamily="49" charset="-122"/>
              </a:rPr>
              <a:t>      </a:t>
            </a:r>
            <a:r>
              <a:rPr kumimoji="1" lang="en-US" altLang="zh-CN" sz="3600">
                <a:solidFill>
                  <a:srgbClr val="FFFFFF"/>
                </a:solidFill>
                <a:ea typeface="仿宋_GB2312" pitchFamily="49" charset="-122"/>
              </a:rPr>
              <a:t>3,   5,   9,   10,   13 </a:t>
            </a:r>
          </a:p>
        </p:txBody>
      </p:sp>
      <p:pic>
        <p:nvPicPr>
          <p:cNvPr id="53284" name="Picture 1060" descr="机动">
            <a:hlinkClick r:id="rId2" action="ppaction://hlinkpres?slideindex=1&amp;slidetitle=习题课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376989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285" name="Text Box 1061"/>
          <p:cNvSpPr txBox="1">
            <a:spLocks noChangeArrowheads="1"/>
          </p:cNvSpPr>
          <p:nvPr/>
        </p:nvSpPr>
        <p:spPr bwMode="auto">
          <a:xfrm>
            <a:off x="7467600" y="6621464"/>
            <a:ext cx="692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习题课  </a:t>
            </a:r>
          </a:p>
        </p:txBody>
      </p:sp>
      <p:sp>
        <p:nvSpPr>
          <p:cNvPr id="53293" name="Rectangle 106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>
                <a:ea typeface="楷体_GB2312" pitchFamily="49" charset="-122"/>
              </a:rPr>
              <a:t>作业</a:t>
            </a:r>
          </a:p>
        </p:txBody>
      </p:sp>
    </p:spTree>
    <p:extLst>
      <p:ext uri="{BB962C8B-B14F-4D97-AF65-F5344CB8AC3E}">
        <p14:creationId xmlns:p14="http://schemas.microsoft.com/office/powerpoint/2010/main" val="31801745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007_数理逻辑__命题逻辑_1">
  <a:themeElements>
    <a:clrScheme name="2007_数理逻辑__命题逻辑_1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2007_数理逻辑__命题逻辑_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00FF"/>
        </a:soli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00FF"/>
        </a:soli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007_数理逻辑__命题逻辑_1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7_数理逻辑__命题逻辑_1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7_数理逻辑__命题逻辑_1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7_数理逻辑__命题逻辑_1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7_数理逻辑__命题逻辑_1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7_数理逻辑__命题逻辑_1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7_数理逻辑__命题逻辑_1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7_数理逻辑__命题逻辑_1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7_数理逻辑__命题逻辑_1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7_数理逻辑__命题逻辑_1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7_数理逻辑__命题逻辑_1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7_数理逻辑__命题逻辑_1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51</TotalTime>
  <Words>567</Words>
  <Application>Microsoft Office PowerPoint</Application>
  <PresentationFormat>宽屏</PresentationFormat>
  <Paragraphs>98</Paragraphs>
  <Slides>104</Slides>
  <Notes>4</Notes>
  <HiddenSlides>1</HiddenSlides>
  <MMClips>1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4</vt:i4>
      </vt:variant>
    </vt:vector>
  </HeadingPairs>
  <TitlesOfParts>
    <vt:vector size="119" baseType="lpstr">
      <vt:lpstr>Arial Unicode MS</vt:lpstr>
      <vt:lpstr>仿宋_GB2312</vt:lpstr>
      <vt:lpstr>华文行楷</vt:lpstr>
      <vt:lpstr>楷体_GB2312</vt:lpstr>
      <vt:lpstr>宋体</vt:lpstr>
      <vt:lpstr>Arial</vt:lpstr>
      <vt:lpstr>Arial Black</vt:lpstr>
      <vt:lpstr>Calibri</vt:lpstr>
      <vt:lpstr>Times New Roman</vt:lpstr>
      <vt:lpstr>Wingdings</vt:lpstr>
      <vt:lpstr>2007_数理逻辑__命题逻辑_1</vt:lpstr>
      <vt:lpstr>默认设计模板</vt:lpstr>
      <vt:lpstr>Microsoft 公式 3.0</vt:lpstr>
      <vt:lpstr>Microsoft Equation 3.0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内容小结</vt:lpstr>
      <vt:lpstr>3. 函数的最值问题</vt:lpstr>
      <vt:lpstr>思考与练习</vt:lpstr>
      <vt:lpstr>PowerPoint 演示文稿</vt:lpstr>
      <vt:lpstr>作业</vt:lpstr>
      <vt:lpstr>备用题  1. 求半径为R 的圆的内接三角形中面积最大者.</vt:lpstr>
      <vt:lpstr>注</vt:lpstr>
      <vt:lpstr>2. 求平面上以</vt:lpstr>
      <vt:lpstr>3. 设某电视机厂生产一台电视机的成本为c, 每台电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t cen</dc:creator>
  <cp:lastModifiedBy>jt cen</cp:lastModifiedBy>
  <cp:revision>77</cp:revision>
  <dcterms:created xsi:type="dcterms:W3CDTF">2018-09-18T21:51:54Z</dcterms:created>
  <dcterms:modified xsi:type="dcterms:W3CDTF">2019-01-07T15:04:37Z</dcterms:modified>
</cp:coreProperties>
</file>